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D9BA36" w14:textId="2764B685" w:rsidR="00B45288" w:rsidRPr="00D95276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DBAD4D8" w14:textId="34CC3F32" w:rsidR="00B45288" w:rsidRPr="00D95276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AA13383" w14:textId="77777777" w:rsidR="00B45288" w:rsidRPr="00D95276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CC9828F" w14:textId="147A7C57" w:rsidR="00B45288" w:rsidRPr="00D95276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0" allowOverlap="1" wp14:anchorId="77280877" wp14:editId="22AE5187">
            <wp:simplePos x="0" y="0"/>
            <wp:positionH relativeFrom="column">
              <wp:posOffset>234315</wp:posOffset>
            </wp:positionH>
            <wp:positionV relativeFrom="paragraph">
              <wp:posOffset>127000</wp:posOffset>
            </wp:positionV>
            <wp:extent cx="1638300" cy="1299845"/>
            <wp:effectExtent l="0" t="0" r="0" b="0"/>
            <wp:wrapTight wrapText="right">
              <wp:wrapPolygon edited="0">
                <wp:start x="8037" y="0"/>
                <wp:lineTo x="5777" y="633"/>
                <wp:lineTo x="1005" y="4115"/>
                <wp:lineTo x="0" y="8547"/>
                <wp:lineTo x="0" y="12029"/>
                <wp:lineTo x="753" y="15828"/>
                <wp:lineTo x="5023" y="20260"/>
                <wp:lineTo x="8037" y="21210"/>
                <wp:lineTo x="8791" y="21210"/>
                <wp:lineTo x="12307" y="21210"/>
                <wp:lineTo x="13060" y="21210"/>
                <wp:lineTo x="16326" y="20260"/>
                <wp:lineTo x="20847" y="15195"/>
                <wp:lineTo x="21349" y="11080"/>
                <wp:lineTo x="21349" y="9180"/>
                <wp:lineTo x="20344" y="4115"/>
                <wp:lineTo x="15070" y="317"/>
                <wp:lineTo x="13060" y="0"/>
                <wp:lineTo x="8037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99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A272B9" w14:textId="77777777" w:rsidR="00B45288" w:rsidRPr="00D95276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МІНІСТЕРСТВО ОСВІТИ І НАУКИ УКРАЇНИ</w:t>
      </w:r>
    </w:p>
    <w:p w14:paraId="68182E0C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b/>
          <w:noProof/>
          <w:sz w:val="28"/>
          <w:szCs w:val="28"/>
        </w:rPr>
      </w:pPr>
    </w:p>
    <w:p w14:paraId="02AB7288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D95276">
        <w:rPr>
          <w:rFonts w:ascii="Times New Roman" w:eastAsiaTheme="minorHAnsi" w:hAnsi="Times New Roman" w:cs="Times New Roman"/>
          <w:b/>
          <w:noProof/>
          <w:sz w:val="28"/>
          <w:szCs w:val="28"/>
        </w:rPr>
        <w:t>Український державний університет науки і технологій</w:t>
      </w:r>
    </w:p>
    <w:p w14:paraId="06557BAA" w14:textId="77777777" w:rsidR="00B45288" w:rsidRPr="00D95276" w:rsidRDefault="00B45288" w:rsidP="00B45288">
      <w:pPr>
        <w:widowControl w:val="0"/>
        <w:spacing w:after="0" w:line="256" w:lineRule="auto"/>
        <w:ind w:firstLine="284"/>
        <w:rPr>
          <w:rFonts w:ascii="Times New Roman" w:eastAsiaTheme="minorHAnsi" w:hAnsi="Times New Roman" w:cs="Times New Roman"/>
          <w:noProof/>
          <w:sz w:val="28"/>
          <w:szCs w:val="28"/>
        </w:rPr>
      </w:pPr>
    </w:p>
    <w:p w14:paraId="1875DB57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Кафедра «Комп’ютерні інформаційні технології»</w:t>
      </w:r>
    </w:p>
    <w:p w14:paraId="7C6C5403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DFE99E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31231A2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06E886" w14:textId="77777777" w:rsidR="00B45288" w:rsidRPr="00D95276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01319E6" w14:textId="77777777" w:rsidR="00B45288" w:rsidRPr="00D95276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7D54F65" w14:textId="77777777" w:rsidR="00B45288" w:rsidRPr="00D95276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211F579" w14:textId="045AD1F2" w:rsidR="00B45288" w:rsidRPr="00D95276" w:rsidRDefault="00B45288" w:rsidP="00B45288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Лабораторна робота №</w:t>
      </w:r>
      <w:r w:rsidR="00DD7296"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3</w:t>
      </w:r>
      <w:r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br/>
        <w:t>з дисципліни «</w:t>
      </w:r>
      <w:r w:rsidR="008C0523"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Якість програмного забезпечення та тестування</w:t>
      </w:r>
      <w:r w:rsidRPr="00D95276">
        <w:rPr>
          <w:rFonts w:ascii="Times New Roman" w:eastAsia="Calibri" w:hAnsi="Times New Roman" w:cs="Times New Roman"/>
          <w:b/>
          <w:noProof/>
          <w:sz w:val="28"/>
          <w:szCs w:val="28"/>
        </w:rPr>
        <w:t>»</w:t>
      </w:r>
    </w:p>
    <w:p w14:paraId="7603039D" w14:textId="77777777" w:rsidR="00B45288" w:rsidRPr="00D95276" w:rsidRDefault="00B45288" w:rsidP="00B45288">
      <w:pPr>
        <w:shd w:val="clear" w:color="auto" w:fill="FFFFFF"/>
        <w:spacing w:after="0"/>
        <w:ind w:firstLine="284"/>
        <w:jc w:val="center"/>
        <w:outlineLvl w:val="1"/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</w:pPr>
      <w:r w:rsidRPr="00D95276"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  <w:t xml:space="preserve">на тему: </w:t>
      </w:r>
    </w:p>
    <w:p w14:paraId="6CAE8403" w14:textId="431D29A8" w:rsidR="00B45288" w:rsidRPr="00D95276" w:rsidRDefault="00B45288" w:rsidP="00B45288">
      <w:pPr>
        <w:spacing w:after="0"/>
        <w:ind w:firstLine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«</w:t>
      </w:r>
      <w:r w:rsidR="00DD7296" w:rsidRPr="00D95276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t>Проектування структур даних ефективних за показниками обчислювальної складності</w:t>
      </w:r>
      <w:r w:rsidR="00D5255F" w:rsidRPr="00D95276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t>.</w:t>
      </w:r>
      <w:r w:rsidRPr="00D95276">
        <w:rPr>
          <w:rFonts w:ascii="Times New Roman" w:hAnsi="Times New Roman" w:cs="Times New Roman"/>
          <w:noProof/>
          <w:sz w:val="28"/>
          <w:szCs w:val="28"/>
        </w:rPr>
        <w:t>»</w:t>
      </w:r>
    </w:p>
    <w:p w14:paraId="7E0B492B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</w:p>
    <w:p w14:paraId="1202EDFC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5709DAA" w14:textId="77777777" w:rsidR="00B45288" w:rsidRPr="00D95276" w:rsidRDefault="00B45288" w:rsidP="00B45288">
      <w:pPr>
        <w:widowControl w:val="0"/>
        <w:tabs>
          <w:tab w:val="left" w:pos="7056"/>
        </w:tabs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  </w:t>
      </w:r>
    </w:p>
    <w:p w14:paraId="1C5D3051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E1357B0" w14:textId="2277C85A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Викона</w:t>
      </w:r>
      <w:r w:rsidR="00C3569B" w:rsidRPr="00D95276">
        <w:rPr>
          <w:rFonts w:ascii="Times New Roman" w:eastAsia="Calibri" w:hAnsi="Times New Roman" w:cs="Times New Roman"/>
          <w:noProof/>
          <w:sz w:val="28"/>
          <w:szCs w:val="28"/>
        </w:rPr>
        <w:t>в</w:t>
      </w: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:       </w:t>
      </w:r>
    </w:p>
    <w:p w14:paraId="0717C0A0" w14:textId="0BF13824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студент гр. ПЗ2011 </w:t>
      </w:r>
    </w:p>
    <w:p w14:paraId="35456AC1" w14:textId="2E82E214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Проценко Р.О.</w:t>
      </w:r>
    </w:p>
    <w:p w14:paraId="431D4388" w14:textId="4A99F59D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Прийня</w:t>
      </w:r>
      <w:r w:rsidR="00566E90" w:rsidRPr="00D95276">
        <w:rPr>
          <w:rFonts w:ascii="Times New Roman" w:eastAsia="Calibri" w:hAnsi="Times New Roman" w:cs="Times New Roman"/>
          <w:noProof/>
          <w:sz w:val="28"/>
          <w:szCs w:val="28"/>
        </w:rPr>
        <w:t>ла</w:t>
      </w: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 xml:space="preserve">: </w:t>
      </w:r>
    </w:p>
    <w:p w14:paraId="54B494F1" w14:textId="6FF5DA6E" w:rsidR="00B45288" w:rsidRPr="00D95276" w:rsidRDefault="00B45288" w:rsidP="00B45288">
      <w:pPr>
        <w:autoSpaceDE w:val="0"/>
        <w:autoSpaceDN w:val="0"/>
        <w:adjustRightInd w:val="0"/>
        <w:spacing w:after="0" w:line="256" w:lineRule="auto"/>
        <w:ind w:firstLine="284"/>
        <w:jc w:val="right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E71912"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Стадн</w:t>
      </w:r>
      <w:r w:rsidR="00566E90"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і</w:t>
      </w:r>
      <w:r w:rsidR="00E71912"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к</w:t>
      </w:r>
      <w:r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E71912"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А</w:t>
      </w:r>
      <w:r w:rsidRPr="00D95276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. В. </w:t>
      </w:r>
      <w:r w:rsidRPr="00D95276">
        <w:rPr>
          <w:rFonts w:ascii="Times New Roman" w:eastAsiaTheme="minorHAnsi" w:hAnsi="Times New Roman" w:cs="Times New Roman"/>
          <w:noProof/>
          <w:sz w:val="28"/>
          <w:szCs w:val="28"/>
        </w:rPr>
        <w:t xml:space="preserve"> </w:t>
      </w:r>
    </w:p>
    <w:p w14:paraId="2EC2C7E7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17BC768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49D9622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95566B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8211174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7A7941A" w14:textId="77777777" w:rsidR="00B45288" w:rsidRPr="00D95276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E97C8A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25BA4D5" w14:textId="77777777" w:rsidR="00B45288" w:rsidRPr="00D95276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0CF4C09" w14:textId="22672A3D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ACC259F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BA4A1C7" w14:textId="77777777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5DF2516" w14:textId="356FD658" w:rsidR="00B45288" w:rsidRPr="00D95276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t>Дніпро, 2023</w:t>
      </w:r>
    </w:p>
    <w:p w14:paraId="1E7EC09E" w14:textId="77777777" w:rsidR="00B45288" w:rsidRPr="00D95276" w:rsidRDefault="00B45288">
      <w:pPr>
        <w:spacing w:after="160" w:line="259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rFonts w:ascii="Times New Roman" w:eastAsia="Calibri" w:hAnsi="Times New Roman" w:cs="Times New Roman"/>
          <w:noProof/>
          <w:sz w:val="28"/>
          <w:szCs w:val="28"/>
        </w:rPr>
        <w:br w:type="page"/>
      </w:r>
    </w:p>
    <w:p w14:paraId="24A10F5D" w14:textId="77777777" w:rsidR="00DD7296" w:rsidRPr="00D95276" w:rsidRDefault="00DD7296" w:rsidP="00DD7296">
      <w:pPr>
        <w:spacing w:after="0"/>
        <w:ind w:firstLine="284"/>
        <w:jc w:val="both"/>
        <w:rPr>
          <w:rFonts w:ascii="Times New Roman" w:hAnsi="Times New Roman" w:cs="Times New Roman"/>
          <w:bCs/>
          <w:noProof/>
          <w:sz w:val="28"/>
          <w:szCs w:val="28"/>
        </w:rPr>
      </w:pPr>
      <w:bookmarkStart w:id="0" w:name="_Hlk116976547"/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Тема.</w:t>
      </w:r>
      <w:r w:rsidRPr="00D95276">
        <w:rPr>
          <w:rFonts w:ascii="Times New Roman" w:hAnsi="Times New Roman" w:cs="Times New Roman"/>
          <w:bCs/>
          <w:noProof/>
          <w:sz w:val="28"/>
          <w:szCs w:val="28"/>
        </w:rPr>
        <w:t xml:space="preserve"> Проектування структур даних ефективних за показниками обчислювальної складності.</w:t>
      </w:r>
    </w:p>
    <w:p w14:paraId="4A587758" w14:textId="4BEF76D6" w:rsidR="008C0523" w:rsidRPr="00D95276" w:rsidRDefault="00DD7296" w:rsidP="00DD7296">
      <w:pPr>
        <w:spacing w:after="0"/>
        <w:ind w:firstLine="284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Мета роботи.</w:t>
      </w:r>
      <w:r w:rsidRPr="00D95276">
        <w:rPr>
          <w:rFonts w:ascii="Times New Roman" w:hAnsi="Times New Roman" w:cs="Times New Roman"/>
          <w:bCs/>
          <w:noProof/>
          <w:sz w:val="28"/>
          <w:szCs w:val="28"/>
        </w:rPr>
        <w:t xml:space="preserve"> Вивчити комбінаторно-ймовірнісні методи визначення показників обчислювальної складності алгоритмів та отримати навички застосування цих методів при вирішенні задач розробки ефективних структур даних.</w:t>
      </w:r>
    </w:p>
    <w:bookmarkEnd w:id="0"/>
    <w:p w14:paraId="2CA6D896" w14:textId="526143D3" w:rsidR="00B45288" w:rsidRPr="00D95276" w:rsidRDefault="008C0523" w:rsidP="008C0523">
      <w:pPr>
        <w:spacing w:before="24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Завдання</w:t>
      </w:r>
    </w:p>
    <w:p w14:paraId="1F0061C9" w14:textId="77777777" w:rsidR="005E6A21" w:rsidRPr="00D95276" w:rsidRDefault="005E6A21" w:rsidP="005E6A21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Розробити об’єктно-орієнтовану програму, що реалізує три структури даних, визначивши для них операції додавання, видалення, пошуку елементів. </w:t>
      </w:r>
    </w:p>
    <w:p w14:paraId="6CB4267F" w14:textId="77777777" w:rsidR="005E6A21" w:rsidRPr="00D95276" w:rsidRDefault="005E6A21" w:rsidP="005E6A21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Для тексту програми на заданій мові програмування виконати пошук усіх лексем класу, визначеного варіантом. Знайдені лексеми занести в розроблені структури, виключаючи повтор елементів. </w:t>
      </w:r>
    </w:p>
    <w:p w14:paraId="187EDF93" w14:textId="08B31233" w:rsidR="00B45288" w:rsidRPr="00D95276" w:rsidRDefault="005E6A21" w:rsidP="00AF6828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Виконати ймовірнісно-комбінаторну оцінку функцій для роботи зі структурами, на основі якої зробити висновок про оптимальність структури з точки зору найменшої обчислювальної складності. </w:t>
      </w:r>
    </w:p>
    <w:p w14:paraId="1A727E85" w14:textId="0459CEEF" w:rsidR="00B45288" w:rsidRPr="00D95276" w:rsidRDefault="000050BF" w:rsidP="00A621F5">
      <w:pPr>
        <w:spacing w:before="24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Індивідуальне завдання</w:t>
      </w:r>
    </w:p>
    <w:tbl>
      <w:tblPr>
        <w:tblStyle w:val="a4"/>
        <w:tblW w:w="10692" w:type="dxa"/>
        <w:tblLook w:val="04A0" w:firstRow="1" w:lastRow="0" w:firstColumn="1" w:lastColumn="0" w:noHBand="0" w:noVBand="1"/>
      </w:tblPr>
      <w:tblGrid>
        <w:gridCol w:w="2673"/>
        <w:gridCol w:w="2673"/>
        <w:gridCol w:w="2673"/>
        <w:gridCol w:w="2673"/>
      </w:tblGrid>
      <w:tr w:rsidR="000050BF" w:rsidRPr="00D95276" w14:paraId="760DD338" w14:textId="77777777" w:rsidTr="000050BF">
        <w:trPr>
          <w:trHeight w:val="386"/>
        </w:trPr>
        <w:tc>
          <w:tcPr>
            <w:tcW w:w="2673" w:type="dxa"/>
          </w:tcPr>
          <w:p w14:paraId="32A59278" w14:textId="35B090FE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Структура</w:t>
            </w:r>
          </w:p>
        </w:tc>
        <w:tc>
          <w:tcPr>
            <w:tcW w:w="2673" w:type="dxa"/>
          </w:tcPr>
          <w:p w14:paraId="14F0E641" w14:textId="01C38083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Операція додавання</w:t>
            </w:r>
          </w:p>
        </w:tc>
        <w:tc>
          <w:tcPr>
            <w:tcW w:w="2673" w:type="dxa"/>
          </w:tcPr>
          <w:p w14:paraId="78BE0B39" w14:textId="6050CEB9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Операція видалення</w:t>
            </w:r>
          </w:p>
        </w:tc>
        <w:tc>
          <w:tcPr>
            <w:tcW w:w="2673" w:type="dxa"/>
          </w:tcPr>
          <w:p w14:paraId="2DC19214" w14:textId="272F9A79" w:rsidR="000050BF" w:rsidRPr="00D95276" w:rsidRDefault="000050BF" w:rsidP="000050B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Операція пошуку</w:t>
            </w:r>
          </w:p>
        </w:tc>
      </w:tr>
      <w:tr w:rsidR="000050BF" w:rsidRPr="00D95276" w14:paraId="2350FBF1" w14:textId="77777777" w:rsidTr="000050BF">
        <w:trPr>
          <w:trHeight w:val="572"/>
        </w:trPr>
        <w:tc>
          <w:tcPr>
            <w:tcW w:w="2673" w:type="dxa"/>
          </w:tcPr>
          <w:p w14:paraId="15EA743A" w14:textId="580B0AB4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t>Двозв’язний впорядкований список</w:t>
            </w:r>
          </w:p>
        </w:tc>
        <w:tc>
          <w:tcPr>
            <w:tcW w:w="2673" w:type="dxa"/>
          </w:tcPr>
          <w:p w14:paraId="5E799C53" w14:textId="10A17F0C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У позицію, що визначається порядком </w:t>
            </w:r>
          </w:p>
        </w:tc>
        <w:tc>
          <w:tcPr>
            <w:tcW w:w="2673" w:type="dxa"/>
          </w:tcPr>
          <w:p w14:paraId="7A6F1263" w14:textId="556E10E4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За ключем з відповідної позиції </w:t>
            </w:r>
          </w:p>
        </w:tc>
        <w:tc>
          <w:tcPr>
            <w:tcW w:w="2673" w:type="dxa"/>
          </w:tcPr>
          <w:p w14:paraId="122151EF" w14:textId="020A850D" w:rsidR="000050BF" w:rsidRPr="00D95276" w:rsidRDefault="000050BF" w:rsidP="000050BF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Шляхом послідовного перебору елементів </w:t>
            </w:r>
          </w:p>
        </w:tc>
      </w:tr>
      <w:tr w:rsidR="000050BF" w:rsidRPr="00D95276" w14:paraId="244800FC" w14:textId="77777777" w:rsidTr="000050BF">
        <w:trPr>
          <w:trHeight w:val="1538"/>
        </w:trPr>
        <w:tc>
          <w:tcPr>
            <w:tcW w:w="2673" w:type="dxa"/>
          </w:tcPr>
          <w:p w14:paraId="0B6CEFE7" w14:textId="591E6BF7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t xml:space="preserve">Бінарне дерево з послідовним представленням </w:t>
            </w:r>
          </w:p>
        </w:tc>
        <w:tc>
          <w:tcPr>
            <w:tcW w:w="2673" w:type="dxa"/>
          </w:tcPr>
          <w:p w14:paraId="6D3C1B66" w14:textId="57D0B6A0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У позицію, що залежить від значення елементів</w:t>
            </w:r>
          </w:p>
        </w:tc>
        <w:tc>
          <w:tcPr>
            <w:tcW w:w="2673" w:type="dxa"/>
          </w:tcPr>
          <w:p w14:paraId="35F417E2" w14:textId="3E8499AD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За ключем з відповідної позиції</w:t>
            </w:r>
          </w:p>
        </w:tc>
        <w:tc>
          <w:tcPr>
            <w:tcW w:w="2673" w:type="dxa"/>
          </w:tcPr>
          <w:p w14:paraId="70450E71" w14:textId="7F20D837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Перехід до наступного елементу в залежності від значення ключа: до лівого нащадка 2*і+1, до правого нащадка 2*і+2</w:t>
            </w:r>
          </w:p>
        </w:tc>
      </w:tr>
      <w:tr w:rsidR="000050BF" w:rsidRPr="00D95276" w14:paraId="361C2B09" w14:textId="77777777" w:rsidTr="000050BF">
        <w:trPr>
          <w:trHeight w:val="766"/>
        </w:trPr>
        <w:tc>
          <w:tcPr>
            <w:tcW w:w="2673" w:type="dxa"/>
          </w:tcPr>
          <w:p w14:paraId="795A87CE" w14:textId="098DAF4F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t xml:space="preserve">Одномірний динамічний розширюваний масив </w:t>
            </w:r>
          </w:p>
        </w:tc>
        <w:tc>
          <w:tcPr>
            <w:tcW w:w="2673" w:type="dxa"/>
          </w:tcPr>
          <w:p w14:paraId="2118D5E2" w14:textId="1F90BFCD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У кінець</w:t>
            </w:r>
          </w:p>
        </w:tc>
        <w:tc>
          <w:tcPr>
            <w:tcW w:w="2673" w:type="dxa"/>
          </w:tcPr>
          <w:p w14:paraId="50D2163E" w14:textId="3D78A03C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За ключем з відповідної позиції</w:t>
            </w:r>
          </w:p>
        </w:tc>
        <w:tc>
          <w:tcPr>
            <w:tcW w:w="2673" w:type="dxa"/>
          </w:tcPr>
          <w:p w14:paraId="26AC2BE1" w14:textId="1B8B298A" w:rsidR="000050BF" w:rsidRPr="00D95276" w:rsidRDefault="000050BF" w:rsidP="008C0523">
            <w:pPr>
              <w:spacing w:after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95276">
              <w:rPr>
                <w:rFonts w:ascii="Times New Roman" w:hAnsi="Times New Roman" w:cs="Times New Roman"/>
                <w:noProof/>
                <w:sz w:val="26"/>
                <w:szCs w:val="26"/>
              </w:rPr>
              <w:t>Шляхом послідовного перебору елементів</w:t>
            </w:r>
          </w:p>
        </w:tc>
      </w:tr>
    </w:tbl>
    <w:p w14:paraId="3A4B38F3" w14:textId="77777777" w:rsidR="000050BF" w:rsidRPr="00D95276" w:rsidRDefault="000050BF" w:rsidP="008C0523">
      <w:pPr>
        <w:spacing w:after="0"/>
        <w:ind w:firstLine="284"/>
        <w:rPr>
          <w:rFonts w:ascii="Times New Roman" w:hAnsi="Times New Roman" w:cs="Times New Roman"/>
          <w:noProof/>
          <w:sz w:val="28"/>
          <w:szCs w:val="28"/>
        </w:rPr>
      </w:pPr>
    </w:p>
    <w:p w14:paraId="69CCA73A" w14:textId="77777777" w:rsidR="006063EB" w:rsidRPr="00D95276" w:rsidRDefault="006063EB">
      <w:pPr>
        <w:spacing w:after="160" w:line="259" w:lineRule="auto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br w:type="page"/>
      </w:r>
    </w:p>
    <w:p w14:paraId="5388BE19" w14:textId="26BBD2FB" w:rsidR="00241DDD" w:rsidRPr="00D95276" w:rsidRDefault="00AE2B14" w:rsidP="00954FFE">
      <w:pPr>
        <w:widowControl w:val="0"/>
        <w:autoSpaceDE w:val="0"/>
        <w:autoSpaceDN w:val="0"/>
        <w:spacing w:before="24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/>
          <w:bCs/>
          <w:noProof/>
          <w:sz w:val="28"/>
        </w:rPr>
        <w:lastRenderedPageBreak/>
        <w:t>Інформація про структури даних</w:t>
      </w:r>
    </w:p>
    <w:p w14:paraId="742164B2" w14:textId="77777777" w:rsidR="00AE2B14" w:rsidRPr="00D95276" w:rsidRDefault="00AE2B14" w:rsidP="00AE2B14">
      <w:pPr>
        <w:widowControl w:val="0"/>
        <w:autoSpaceDE w:val="0"/>
        <w:autoSpaceDN w:val="0"/>
        <w:spacing w:before="240" w:line="240" w:lineRule="auto"/>
        <w:ind w:firstLine="284"/>
        <w:outlineLvl w:val="0"/>
        <w:rPr>
          <w:rFonts w:ascii="Times New Roman" w:eastAsia="Times New Roman" w:hAnsi="Times New Roman" w:cs="Times New Roman"/>
          <w:b/>
          <w:bCs/>
          <w:i/>
          <w:noProof/>
          <w:sz w:val="28"/>
        </w:rPr>
      </w:pPr>
      <w:bookmarkStart w:id="1" w:name="_Hlk153497724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Двозв’язний впорядкований список</w:t>
      </w:r>
      <w:bookmarkEnd w:id="1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:</w:t>
      </w:r>
    </w:p>
    <w:p w14:paraId="3E14A645" w14:textId="062753FF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Двозв’язний впорядкований список є структурою даних, що складається з вузлів, де кожен вузол має посилання на попередній та наступний вузол у послідовності. Впорядкований означає, що елементи у списку розташовані за зростанням (або за спаданням) значень.</w:t>
      </w:r>
    </w:p>
    <w:p w14:paraId="393B8666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  <w:t>Доцільність застосування:</w:t>
      </w:r>
    </w:p>
    <w:p w14:paraId="3B9FCF05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Додавання та видалення:</w:t>
      </w:r>
    </w:p>
    <w:p w14:paraId="7CD5D618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Двозв’язні списки ефективно обробляють операції вставки та видалення в будь-якій позиції списку, оскільки не вимагають перебудови всієї структури.</w:t>
      </w:r>
    </w:p>
    <w:p w14:paraId="32834A6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Пошук:</w:t>
      </w:r>
    </w:p>
    <w:p w14:paraId="0E99AAD9" w14:textId="7D198D69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Пошук може бути менш ефективним порівняно з масивами, але впорядкований список може використовуватися для швидкого вставлення та видалення з середини списку.</w:t>
      </w:r>
    </w:p>
    <w:p w14:paraId="44BD2913" w14:textId="77777777" w:rsidR="00AE2B14" w:rsidRPr="00D95276" w:rsidRDefault="00AE2B14" w:rsidP="00AE2B14">
      <w:pPr>
        <w:widowControl w:val="0"/>
        <w:autoSpaceDE w:val="0"/>
        <w:autoSpaceDN w:val="0"/>
        <w:spacing w:before="240" w:after="0"/>
        <w:ind w:firstLine="284"/>
        <w:jc w:val="both"/>
        <w:outlineLvl w:val="0"/>
        <w:rPr>
          <w:rFonts w:ascii="Times New Roman" w:eastAsia="Times New Roman" w:hAnsi="Times New Roman" w:cs="Times New Roman"/>
          <w:b/>
          <w:bCs/>
          <w:i/>
          <w:noProof/>
          <w:sz w:val="28"/>
        </w:rPr>
      </w:pPr>
      <w:bookmarkStart w:id="2" w:name="_Hlk153497798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Бінарне дерево з послідовним представленням:</w:t>
      </w:r>
    </w:p>
    <w:bookmarkEnd w:id="2"/>
    <w:p w14:paraId="3C78AB71" w14:textId="6212A1B3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Бінарне дерево - це ієрархічна структура даних, де кожен вузол може мати максимум два нащадки, лівого та правого. Послідовне представлення використовує масив для зберігання вузлів так, що вузли розташовані послідовно за їхніми індексами.</w:t>
      </w:r>
    </w:p>
    <w:p w14:paraId="7C55DF32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  <w:t>Доцільність застосування:</w:t>
      </w:r>
    </w:p>
    <w:p w14:paraId="05607681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Швидкий пошук:</w:t>
      </w:r>
    </w:p>
    <w:p w14:paraId="60AEF7B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Пошук в бінарному дереві є швидким завдяки можливості використання бінарного пошуку.</w:t>
      </w:r>
    </w:p>
    <w:p w14:paraId="33624B46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Вставка та видалення:</w:t>
      </w:r>
    </w:p>
    <w:p w14:paraId="5852E9E2" w14:textId="7FD24A3B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Ефективність вставки та видалення залежить від правильної структури дерева.</w:t>
      </w:r>
    </w:p>
    <w:p w14:paraId="1CE57B47" w14:textId="77777777" w:rsidR="00AE2B14" w:rsidRPr="00D95276" w:rsidRDefault="00AE2B14" w:rsidP="00AE2B14">
      <w:pPr>
        <w:widowControl w:val="0"/>
        <w:autoSpaceDE w:val="0"/>
        <w:autoSpaceDN w:val="0"/>
        <w:spacing w:before="240" w:after="0"/>
        <w:ind w:firstLine="284"/>
        <w:jc w:val="both"/>
        <w:outlineLvl w:val="0"/>
        <w:rPr>
          <w:rFonts w:ascii="Times New Roman" w:eastAsia="Times New Roman" w:hAnsi="Times New Roman" w:cs="Times New Roman"/>
          <w:b/>
          <w:bCs/>
          <w:i/>
          <w:noProof/>
          <w:sz w:val="28"/>
        </w:rPr>
      </w:pPr>
      <w:bookmarkStart w:id="3" w:name="_Hlk153498392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Одномірний динамічний розширюваний масив</w:t>
      </w:r>
      <w:bookmarkEnd w:id="3"/>
      <w:r w:rsidRPr="00D95276">
        <w:rPr>
          <w:rFonts w:ascii="Times New Roman" w:eastAsia="Times New Roman" w:hAnsi="Times New Roman" w:cs="Times New Roman"/>
          <w:b/>
          <w:bCs/>
          <w:i/>
          <w:noProof/>
          <w:sz w:val="28"/>
        </w:rPr>
        <w:t>:</w:t>
      </w:r>
    </w:p>
    <w:p w14:paraId="22A83B70" w14:textId="204B9D40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Одномірний динамічний розширюваний масив - це структура даних, яка використовується для зберігання послідовності елементів, і може автоматично збільшувати свій розмір при необхідності.</w:t>
      </w:r>
    </w:p>
    <w:p w14:paraId="2AFCFBB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  <w:u w:val="single"/>
        </w:rPr>
        <w:t>Доцільність застосування:</w:t>
      </w:r>
    </w:p>
    <w:p w14:paraId="4651BF59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Швидкий доступ до елементів:</w:t>
      </w:r>
    </w:p>
    <w:p w14:paraId="49269CB0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Масиви надають константний час доступу до будь-якого елементу за індексом.</w:t>
      </w:r>
    </w:p>
    <w:p w14:paraId="6955E03B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i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i/>
          <w:noProof/>
          <w:sz w:val="28"/>
        </w:rPr>
        <w:t>Ефективна вставка/видалення в кінці:</w:t>
      </w:r>
    </w:p>
    <w:p w14:paraId="744AB400" w14:textId="77777777" w:rsidR="00AE2B14" w:rsidRPr="00D95276" w:rsidRDefault="00AE2B14" w:rsidP="00AE2B14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Динамічні масиви зазвичай мають швидкий час вставки та видалення елементів в кінці.</w:t>
      </w:r>
    </w:p>
    <w:p w14:paraId="1D369DC7" w14:textId="77777777" w:rsidR="00AE2B14" w:rsidRPr="00D95276" w:rsidRDefault="00AE2B14">
      <w:pPr>
        <w:spacing w:after="160" w:line="259" w:lineRule="auto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br w:type="page"/>
      </w:r>
    </w:p>
    <w:p w14:paraId="01476C3C" w14:textId="635EBC40" w:rsidR="00F27F91" w:rsidRPr="00D95276" w:rsidRDefault="00AE2B14" w:rsidP="00AE2B14">
      <w:pPr>
        <w:widowControl w:val="0"/>
        <w:autoSpaceDE w:val="0"/>
        <w:autoSpaceDN w:val="0"/>
        <w:ind w:firstLine="284"/>
        <w:jc w:val="center"/>
        <w:outlineLvl w:val="0"/>
        <w:rPr>
          <w:rFonts w:ascii="Times New Roman" w:eastAsia="Times New Roman" w:hAnsi="Times New Roman" w:cs="Times New Roman"/>
          <w:b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/>
          <w:bCs/>
          <w:noProof/>
          <w:sz w:val="28"/>
        </w:rPr>
        <w:lastRenderedPageBreak/>
        <w:t>Критерії вибору мови програмування</w:t>
      </w:r>
    </w:p>
    <w:p w14:paraId="7790F6BB" w14:textId="3119125F" w:rsidR="00691009" w:rsidRPr="00D95276" w:rsidRDefault="00AE2B14" w:rsidP="00691009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Для реалізації обраних структур та їх операцій була обрана мова програмування </w:t>
      </w:r>
      <w:r w:rsidR="00A371B7" w:rsidRPr="00D95276">
        <w:rPr>
          <w:rFonts w:ascii="Times New Roman" w:eastAsia="Times New Roman" w:hAnsi="Times New Roman" w:cs="Times New Roman"/>
          <w:bCs/>
          <w:noProof/>
          <w:sz w:val="28"/>
        </w:rPr>
        <w:t>джава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. </w:t>
      </w:r>
      <w:r w:rsidR="00A371B7" w:rsidRPr="00D95276">
        <w:rPr>
          <w:rFonts w:ascii="Times New Roman" w:eastAsia="Times New Roman" w:hAnsi="Times New Roman" w:cs="Times New Roman"/>
          <w:bCs/>
          <w:noProof/>
          <w:sz w:val="28"/>
        </w:rPr>
        <w:t>Джава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 є мовою програмування, спроектованою для підтримки об'єктно-орієнтованого програмування, що сприяє створенню чіткої та модульної структури коду. </w:t>
      </w:r>
    </w:p>
    <w:p w14:paraId="3F59A156" w14:textId="73443209" w:rsidR="00AE2B14" w:rsidRPr="00D95276" w:rsidRDefault="00691009" w:rsidP="00691009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Також</w:t>
      </w:r>
      <w:r w:rsidR="00AE2B14"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 важлив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им чинником</w:t>
      </w:r>
      <w:r w:rsidR="00AE2B14"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 є підтримка автоматичного збору сміття, що спрощує управління пам'яттю та забезпечує автоматичне вивільнення ресурсів, покращу</w:t>
      </w:r>
      <w:r w:rsidRPr="00D95276">
        <w:rPr>
          <w:rFonts w:ascii="Times New Roman" w:eastAsia="Times New Roman" w:hAnsi="Times New Roman" w:cs="Times New Roman"/>
          <w:bCs/>
          <w:noProof/>
          <w:sz w:val="28"/>
        </w:rPr>
        <w:t xml:space="preserve">ючи </w:t>
      </w:r>
      <w:r w:rsidR="00AE2B14" w:rsidRPr="00D95276">
        <w:rPr>
          <w:rFonts w:ascii="Times New Roman" w:eastAsia="Times New Roman" w:hAnsi="Times New Roman" w:cs="Times New Roman"/>
          <w:bCs/>
          <w:noProof/>
          <w:sz w:val="28"/>
        </w:rPr>
        <w:t>надійність та ефективність програм.</w:t>
      </w:r>
    </w:p>
    <w:p w14:paraId="1A408473" w14:textId="4D2DAEA1" w:rsidR="00691009" w:rsidRPr="00D95276" w:rsidRDefault="00691009" w:rsidP="00691009">
      <w:pPr>
        <w:widowControl w:val="0"/>
        <w:autoSpaceDE w:val="0"/>
        <w:autoSpaceDN w:val="0"/>
        <w:spacing w:after="0"/>
        <w:ind w:firstLine="284"/>
        <w:jc w:val="both"/>
        <w:outlineLvl w:val="0"/>
        <w:rPr>
          <w:rFonts w:ascii="Times New Roman" w:eastAsia="Times New Roman" w:hAnsi="Times New Roman" w:cs="Times New Roman"/>
          <w:bCs/>
          <w:noProof/>
          <w:sz w:val="28"/>
        </w:rPr>
      </w:pPr>
      <w:r w:rsidRPr="00D95276">
        <w:rPr>
          <w:rFonts w:ascii="Times New Roman" w:eastAsia="Times New Roman" w:hAnsi="Times New Roman" w:cs="Times New Roman"/>
          <w:bCs/>
          <w:noProof/>
          <w:sz w:val="28"/>
        </w:rPr>
        <w:t>Окрім цього джава має широку ком’юніті спільноту та багато інформації і вже готових рішень різноманітних подібних задач.</w:t>
      </w:r>
    </w:p>
    <w:p w14:paraId="505C3056" w14:textId="77777777" w:rsidR="00D8757A" w:rsidRPr="00D95276" w:rsidRDefault="00691009" w:rsidP="00D8757A">
      <w:pPr>
        <w:pStyle w:val="HTML"/>
        <w:shd w:val="clear" w:color="auto" w:fill="FFFFFF"/>
        <w:jc w:val="center"/>
        <w:rPr>
          <w:rFonts w:ascii="Times New Roman" w:hAnsi="Times New Roman" w:cs="Times New Roman"/>
          <w:b/>
          <w:bCs/>
          <w:noProof/>
          <w:sz w:val="28"/>
          <w:lang w:val="uk-UA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lang w:val="uk-UA"/>
        </w:rPr>
        <w:t>Текст розробленої програми</w:t>
      </w:r>
      <w:r w:rsidR="00AA354C" w:rsidRPr="00D95276">
        <w:rPr>
          <w:rFonts w:ascii="Times New Roman" w:hAnsi="Times New Roman" w:cs="Times New Roman"/>
          <w:b/>
          <w:bCs/>
          <w:noProof/>
          <w:sz w:val="28"/>
          <w:lang w:val="uk-UA"/>
        </w:rPr>
        <w:cr/>
      </w:r>
    </w:p>
    <w:p w14:paraId="41390411" w14:textId="77777777" w:rsidR="00671BBA" w:rsidRPr="00D95276" w:rsidRDefault="00093748" w:rsidP="00671BBA">
      <w:pPr>
        <w:pStyle w:val="HTML"/>
        <w:shd w:val="clear" w:color="auto" w:fill="FFFFFF"/>
        <w:spacing w:after="240"/>
        <w:rPr>
          <w:noProof/>
          <w:color w:val="0033B3"/>
          <w:lang w:val="uk-UA"/>
        </w:rPr>
      </w:pPr>
      <w:r w:rsidRPr="00D95276">
        <w:rPr>
          <w:noProof/>
          <w:color w:val="0033B3"/>
          <w:lang w:val="uk-UA"/>
        </w:rPr>
        <w:t xml:space="preserve">package </w:t>
      </w:r>
      <w:r w:rsidRPr="00D95276">
        <w:rPr>
          <w:noProof/>
          <w:color w:val="000000"/>
          <w:lang w:val="uk-UA"/>
        </w:rPr>
        <w:t>lr3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ublic class </w:t>
      </w:r>
      <w:r w:rsidRPr="00D95276">
        <w:rPr>
          <w:noProof/>
          <w:color w:val="000000"/>
          <w:lang w:val="uk-UA"/>
        </w:rPr>
        <w:t xml:space="preserve">DoublyOrderedLinkedList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static class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871094"/>
          <w:lang w:val="uk-UA"/>
        </w:rPr>
        <w:t>data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871094"/>
          <w:lang w:val="uk-UA"/>
        </w:rPr>
        <w:t>prev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Nod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data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= data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DoublyOrderedLinkedList</w:t>
      </w:r>
      <w:r w:rsidRPr="00D95276">
        <w:rPr>
          <w:noProof/>
          <w:color w:val="080808"/>
          <w:lang w:val="uk-UA"/>
        </w:rPr>
        <w:t>(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add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data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newNode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 xml:space="preserve">new </w:t>
      </w:r>
      <w:r w:rsidRPr="00D95276">
        <w:rPr>
          <w:noProof/>
          <w:color w:val="080808"/>
          <w:lang w:val="uk-UA"/>
        </w:rPr>
        <w:t>Node(data)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 xml:space="preserve">=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 xml:space="preserve">|| data &lt;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>data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 </w:t>
      </w:r>
      <w:r w:rsidRPr="00D95276">
        <w:rPr>
          <w:noProof/>
          <w:color w:val="0033B3"/>
          <w:lang w:val="uk-UA"/>
        </w:rPr>
        <w:t xml:space="preserve">els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current 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>(current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 xml:space="preserve">!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>&amp;&amp;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&lt; data) {</w:t>
      </w:r>
      <w:r w:rsidRPr="00D95276">
        <w:rPr>
          <w:noProof/>
          <w:color w:val="080808"/>
          <w:lang w:val="uk-UA"/>
        </w:rPr>
        <w:br/>
        <w:t xml:space="preserve">                current 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>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current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0000"/>
          <w:lang w:val="uk-UA"/>
        </w:rPr>
        <w:t>newNod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remov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current 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prev 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 xml:space="preserve">(current !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>&amp;&amp; current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!= key) {</w:t>
      </w:r>
      <w:r w:rsidRPr="00D95276">
        <w:rPr>
          <w:noProof/>
          <w:color w:val="080808"/>
          <w:lang w:val="uk-UA"/>
        </w:rPr>
        <w:br/>
        <w:t xml:space="preserve">            prev = current;</w:t>
      </w:r>
      <w:r w:rsidRPr="00D95276">
        <w:rPr>
          <w:noProof/>
          <w:color w:val="080808"/>
          <w:lang w:val="uk-UA"/>
        </w:rPr>
        <w:br/>
        <w:t xml:space="preserve">            current 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 xml:space="preserve">(current !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 xml:space="preserve">(prev !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    prev.</w:t>
      </w:r>
      <w:r w:rsidRPr="00D95276">
        <w:rPr>
          <w:noProof/>
          <w:color w:val="871094"/>
          <w:lang w:val="uk-UA"/>
        </w:rPr>
        <w:t xml:space="preserve">next </w:t>
      </w:r>
      <w:r w:rsidRPr="00D95276">
        <w:rPr>
          <w:noProof/>
          <w:color w:val="080808"/>
          <w:lang w:val="uk-UA"/>
        </w:rPr>
        <w:t>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 </w:t>
      </w:r>
      <w:r w:rsidRPr="00D95276">
        <w:rPr>
          <w:noProof/>
          <w:color w:val="0033B3"/>
          <w:lang w:val="uk-UA"/>
        </w:rPr>
        <w:t xml:space="preserve">els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 xml:space="preserve">head </w:t>
      </w:r>
      <w:r w:rsidRPr="00D95276">
        <w:rPr>
          <w:noProof/>
          <w:color w:val="080808"/>
          <w:lang w:val="uk-UA"/>
        </w:rPr>
        <w:t>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lastRenderedPageBreak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boolean </w:t>
      </w:r>
      <w:r w:rsidRPr="00D95276">
        <w:rPr>
          <w:noProof/>
          <w:color w:val="00627A"/>
          <w:lang w:val="uk-UA"/>
        </w:rPr>
        <w:t>search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0000"/>
          <w:lang w:val="uk-UA"/>
        </w:rPr>
        <w:t xml:space="preserve">Node </w:t>
      </w:r>
      <w:r w:rsidRPr="00D95276">
        <w:rPr>
          <w:noProof/>
          <w:color w:val="080808"/>
          <w:lang w:val="uk-UA"/>
        </w:rPr>
        <w:t xml:space="preserve">current = </w:t>
      </w:r>
      <w:r w:rsidRPr="00D95276">
        <w:rPr>
          <w:noProof/>
          <w:color w:val="871094"/>
          <w:lang w:val="uk-UA"/>
        </w:rPr>
        <w:t>hea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 xml:space="preserve">(current != </w:t>
      </w:r>
      <w:r w:rsidRPr="00D95276">
        <w:rPr>
          <w:noProof/>
          <w:color w:val="0033B3"/>
          <w:lang w:val="uk-UA"/>
        </w:rPr>
        <w:t xml:space="preserve">null </w:t>
      </w:r>
      <w:r w:rsidRPr="00D95276">
        <w:rPr>
          <w:noProof/>
          <w:color w:val="080808"/>
          <w:lang w:val="uk-UA"/>
        </w:rPr>
        <w:t>&amp;&amp; current.</w:t>
      </w:r>
      <w:r w:rsidRPr="00D95276">
        <w:rPr>
          <w:noProof/>
          <w:color w:val="871094"/>
          <w:lang w:val="uk-UA"/>
        </w:rPr>
        <w:t xml:space="preserve">data </w:t>
      </w:r>
      <w:r w:rsidRPr="00D95276">
        <w:rPr>
          <w:noProof/>
          <w:color w:val="080808"/>
          <w:lang w:val="uk-UA"/>
        </w:rPr>
        <w:t>!= key) {</w:t>
      </w:r>
      <w:r w:rsidRPr="00D95276">
        <w:rPr>
          <w:noProof/>
          <w:color w:val="080808"/>
          <w:lang w:val="uk-UA"/>
        </w:rPr>
        <w:br/>
        <w:t xml:space="preserve">            current = current.</w:t>
      </w:r>
      <w:r w:rsidRPr="00D95276">
        <w:rPr>
          <w:noProof/>
          <w:color w:val="871094"/>
          <w:lang w:val="uk-UA"/>
        </w:rPr>
        <w:t>next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return </w:t>
      </w:r>
      <w:r w:rsidRPr="00D95276">
        <w:rPr>
          <w:noProof/>
          <w:color w:val="080808"/>
          <w:lang w:val="uk-UA"/>
        </w:rPr>
        <w:t xml:space="preserve">current != </w:t>
      </w:r>
      <w:r w:rsidRPr="00D95276">
        <w:rPr>
          <w:noProof/>
          <w:color w:val="0033B3"/>
          <w:lang w:val="uk-UA"/>
        </w:rPr>
        <w:t>null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  <w:t>}</w:t>
      </w:r>
    </w:p>
    <w:p w14:paraId="011BD885" w14:textId="77777777" w:rsidR="00671BBA" w:rsidRPr="00D95276" w:rsidRDefault="00671BBA" w:rsidP="00671BBA">
      <w:pPr>
        <w:pStyle w:val="HTML"/>
        <w:shd w:val="clear" w:color="auto" w:fill="FFFFFF"/>
        <w:rPr>
          <w:noProof/>
          <w:color w:val="080808"/>
          <w:lang w:val="uk-UA"/>
        </w:rPr>
      </w:pP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ublic class </w:t>
      </w:r>
      <w:r w:rsidRPr="00D95276">
        <w:rPr>
          <w:noProof/>
          <w:color w:val="000000"/>
          <w:lang w:val="uk-UA"/>
        </w:rPr>
        <w:t xml:space="preserve">BinaryTree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>private final int</w:t>
      </w:r>
      <w:r w:rsidRPr="00D95276">
        <w:rPr>
          <w:noProof/>
          <w:color w:val="080808"/>
          <w:lang w:val="uk-UA"/>
        </w:rPr>
        <w:t xml:space="preserve">[]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int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BinaryTre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capacit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arra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>new int</w:t>
      </w:r>
      <w:r w:rsidRPr="00D95276">
        <w:rPr>
          <w:noProof/>
          <w:color w:val="080808"/>
          <w:lang w:val="uk-UA"/>
        </w:rPr>
        <w:t>[capacity]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add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value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&l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>length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] = value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ndex =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parentIndex = (index 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 xml:space="preserve">) /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 xml:space="preserve">(index &gt; </w:t>
      </w:r>
      <w:r w:rsidRPr="00D95276">
        <w:rPr>
          <w:noProof/>
          <w:color w:val="1750EB"/>
          <w:lang w:val="uk-UA"/>
        </w:rPr>
        <w:t xml:space="preserve">0 </w:t>
      </w:r>
      <w:r w:rsidRPr="00D95276">
        <w:rPr>
          <w:noProof/>
          <w:color w:val="080808"/>
          <w:lang w:val="uk-UA"/>
        </w:rPr>
        <w:t xml:space="preserve">&amp;&amp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&g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parentIndex]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temp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parent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parentIndex] = </w:t>
      </w:r>
      <w:r w:rsidRPr="00D95276">
        <w:rPr>
          <w:noProof/>
          <w:color w:val="000000"/>
          <w:lang w:val="uk-UA"/>
        </w:rPr>
        <w:t>temp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index = parentIndex;</w:t>
      </w:r>
      <w:r w:rsidRPr="00D95276">
        <w:rPr>
          <w:noProof/>
          <w:color w:val="080808"/>
          <w:lang w:val="uk-UA"/>
        </w:rPr>
        <w:br/>
        <w:t xml:space="preserve">                parentIndex = (index 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 xml:space="preserve">) /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++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remov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index 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index = i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index !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]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--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while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>true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leftChil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 xml:space="preserve">2 </w:t>
      </w:r>
      <w:r w:rsidRPr="00D95276">
        <w:rPr>
          <w:noProof/>
          <w:color w:val="080808"/>
          <w:lang w:val="uk-UA"/>
        </w:rPr>
        <w:t xml:space="preserve">* index +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rightChild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 xml:space="preserve">2 </w:t>
      </w:r>
      <w:r w:rsidRPr="00D95276">
        <w:rPr>
          <w:noProof/>
          <w:color w:val="080808"/>
          <w:lang w:val="uk-UA"/>
        </w:rPr>
        <w:t xml:space="preserve">* index +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maxIndex = index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0000"/>
          <w:lang w:val="uk-UA"/>
        </w:rPr>
        <w:t xml:space="preserve">leftChild </w:t>
      </w:r>
      <w:r w:rsidRPr="00D95276">
        <w:rPr>
          <w:noProof/>
          <w:color w:val="080808"/>
          <w:lang w:val="uk-UA"/>
        </w:rPr>
        <w:t xml:space="preserve">&lt; 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&amp;&amp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000000"/>
          <w:lang w:val="uk-UA"/>
        </w:rPr>
        <w:t>leftChild</w:t>
      </w:r>
      <w:r w:rsidRPr="00D95276">
        <w:rPr>
          <w:noProof/>
          <w:color w:val="080808"/>
          <w:lang w:val="uk-UA"/>
        </w:rPr>
        <w:t xml:space="preserve">] &g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maxIndex]) {</w:t>
      </w:r>
      <w:r w:rsidRPr="00D95276">
        <w:rPr>
          <w:noProof/>
          <w:color w:val="080808"/>
          <w:lang w:val="uk-UA"/>
        </w:rPr>
        <w:br/>
        <w:t xml:space="preserve">                    maxIndex = </w:t>
      </w:r>
      <w:r w:rsidRPr="00D95276">
        <w:rPr>
          <w:noProof/>
          <w:color w:val="000000"/>
          <w:lang w:val="uk-UA"/>
        </w:rPr>
        <w:t>leftChil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0000"/>
          <w:lang w:val="uk-UA"/>
        </w:rPr>
        <w:t xml:space="preserve">rightChild </w:t>
      </w:r>
      <w:r w:rsidRPr="00D95276">
        <w:rPr>
          <w:noProof/>
          <w:color w:val="080808"/>
          <w:lang w:val="uk-UA"/>
        </w:rPr>
        <w:t xml:space="preserve">&lt; 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&amp;&amp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000000"/>
          <w:lang w:val="uk-UA"/>
        </w:rPr>
        <w:t>rightChild</w:t>
      </w:r>
      <w:r w:rsidRPr="00D95276">
        <w:rPr>
          <w:noProof/>
          <w:color w:val="080808"/>
          <w:lang w:val="uk-UA"/>
        </w:rPr>
        <w:t xml:space="preserve">] &gt;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maxIndex]) {</w:t>
      </w:r>
      <w:r w:rsidRPr="00D95276">
        <w:rPr>
          <w:noProof/>
          <w:color w:val="080808"/>
          <w:lang w:val="uk-UA"/>
        </w:rPr>
        <w:br/>
        <w:t xml:space="preserve">                    maxIndex = </w:t>
      </w:r>
      <w:r w:rsidRPr="00D95276">
        <w:rPr>
          <w:noProof/>
          <w:color w:val="000000"/>
          <w:lang w:val="uk-UA"/>
        </w:rPr>
        <w:t>rightChild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index == maxIndex) {</w:t>
      </w:r>
      <w:r w:rsidRPr="00D95276">
        <w:rPr>
          <w:noProof/>
          <w:color w:val="080808"/>
          <w:lang w:val="uk-UA"/>
        </w:rPr>
        <w:br/>
        <w:t xml:space="preserve">                    </w:t>
      </w:r>
      <w:r w:rsidRPr="00D95276">
        <w:rPr>
          <w:noProof/>
          <w:color w:val="0033B3"/>
          <w:lang w:val="uk-UA"/>
        </w:rPr>
        <w:t>break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lastRenderedPageBreak/>
        <w:br/>
        <w:t xml:space="preserve">    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temp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ndex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maxIndex];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maxIndex] = </w:t>
      </w:r>
      <w:r w:rsidRPr="00D95276">
        <w:rPr>
          <w:noProof/>
          <w:color w:val="000000"/>
          <w:lang w:val="uk-UA"/>
        </w:rPr>
        <w:t>temp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            index = maxIndex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boolean </w:t>
      </w:r>
      <w:r w:rsidRPr="00D95276">
        <w:rPr>
          <w:noProof/>
          <w:color w:val="00627A"/>
          <w:lang w:val="uk-UA"/>
        </w:rPr>
        <w:t>search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>return tru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return fals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  <w:t>}</w:t>
      </w:r>
      <w:r w:rsidR="00EB09DC" w:rsidRPr="00D95276">
        <w:rPr>
          <w:noProof/>
          <w:color w:val="080808"/>
          <w:lang w:val="uk-UA"/>
        </w:rPr>
        <w:br/>
      </w:r>
      <w:r w:rsidR="00EB09DC"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ackage </w:t>
      </w:r>
      <w:r w:rsidRPr="00D95276">
        <w:rPr>
          <w:noProof/>
          <w:color w:val="000000"/>
          <w:lang w:val="uk-UA"/>
        </w:rPr>
        <w:t>lr3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import </w:t>
      </w:r>
      <w:r w:rsidRPr="00D95276">
        <w:rPr>
          <w:noProof/>
          <w:color w:val="000000"/>
          <w:lang w:val="uk-UA"/>
        </w:rPr>
        <w:t>java.util.Arrays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033B3"/>
          <w:lang w:val="uk-UA"/>
        </w:rPr>
        <w:t xml:space="preserve">public class </w:t>
      </w:r>
      <w:r w:rsidRPr="00D95276">
        <w:rPr>
          <w:noProof/>
          <w:color w:val="000000"/>
          <w:lang w:val="uk-UA"/>
        </w:rPr>
        <w:t xml:space="preserve">DynamicArray </w:t>
      </w:r>
      <w:r w:rsidRPr="00D95276">
        <w:rPr>
          <w:noProof/>
          <w:color w:val="080808"/>
          <w:lang w:val="uk-UA"/>
        </w:rPr>
        <w:t>{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>private int</w:t>
      </w:r>
      <w:r w:rsidRPr="00D95276">
        <w:rPr>
          <w:noProof/>
          <w:color w:val="080808"/>
          <w:lang w:val="uk-UA"/>
        </w:rPr>
        <w:t xml:space="preserve">[]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rivate int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</w:t>
      </w:r>
      <w:r w:rsidRPr="00D95276">
        <w:rPr>
          <w:noProof/>
          <w:color w:val="00627A"/>
          <w:lang w:val="uk-UA"/>
        </w:rPr>
        <w:t>DynamicArray</w:t>
      </w:r>
      <w:r w:rsidRPr="00D95276">
        <w:rPr>
          <w:noProof/>
          <w:color w:val="080808"/>
          <w:lang w:val="uk-UA"/>
        </w:rPr>
        <w:t>(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arra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33B3"/>
          <w:lang w:val="uk-UA"/>
        </w:rPr>
        <w:t>new int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1750EB"/>
          <w:lang w:val="uk-UA"/>
        </w:rPr>
        <w:t>100</w:t>
      </w:r>
      <w:r w:rsidRPr="00D95276">
        <w:rPr>
          <w:noProof/>
          <w:color w:val="080808"/>
          <w:lang w:val="uk-UA"/>
        </w:rPr>
        <w:t>]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this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add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value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=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>length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00000"/>
          <w:lang w:val="uk-UA"/>
        </w:rPr>
        <w:t xml:space="preserve">newCapacit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.</w:t>
      </w:r>
      <w:r w:rsidRPr="00D95276">
        <w:rPr>
          <w:noProof/>
          <w:color w:val="871094"/>
          <w:lang w:val="uk-UA"/>
        </w:rPr>
        <w:t xml:space="preserve">length </w:t>
      </w:r>
      <w:r w:rsidRPr="00D95276">
        <w:rPr>
          <w:noProof/>
          <w:color w:val="080808"/>
          <w:lang w:val="uk-UA"/>
        </w:rPr>
        <w:t xml:space="preserve">* </w:t>
      </w:r>
      <w:r w:rsidRPr="00D95276">
        <w:rPr>
          <w:noProof/>
          <w:color w:val="1750EB"/>
          <w:lang w:val="uk-UA"/>
        </w:rPr>
        <w:t>2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 xml:space="preserve">array </w:t>
      </w:r>
      <w:r w:rsidRPr="00D95276">
        <w:rPr>
          <w:noProof/>
          <w:color w:val="080808"/>
          <w:lang w:val="uk-UA"/>
        </w:rPr>
        <w:t xml:space="preserve">= </w:t>
      </w:r>
      <w:r w:rsidRPr="00D95276">
        <w:rPr>
          <w:noProof/>
          <w:color w:val="000000"/>
          <w:lang w:val="uk-UA"/>
        </w:rPr>
        <w:t>Arrays</w:t>
      </w:r>
      <w:r w:rsidRPr="00D95276">
        <w:rPr>
          <w:noProof/>
          <w:color w:val="080808"/>
          <w:lang w:val="uk-UA"/>
        </w:rPr>
        <w:t>.</w:t>
      </w:r>
      <w:r w:rsidRPr="00D95276">
        <w:rPr>
          <w:i/>
          <w:iCs/>
          <w:noProof/>
          <w:color w:val="080808"/>
          <w:lang w:val="uk-UA"/>
        </w:rPr>
        <w:t>copyOf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, </w:t>
      </w:r>
      <w:r w:rsidRPr="00D95276">
        <w:rPr>
          <w:noProof/>
          <w:color w:val="000000"/>
          <w:lang w:val="uk-UA"/>
        </w:rPr>
        <w:t>newCapacity</w:t>
      </w:r>
      <w:r w:rsidRPr="00D95276">
        <w:rPr>
          <w:noProof/>
          <w:color w:val="080808"/>
          <w:lang w:val="uk-UA"/>
        </w:rPr>
        <w:t>)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] = value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++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void </w:t>
      </w:r>
      <w:r w:rsidRPr="00D95276">
        <w:rPr>
          <w:noProof/>
          <w:color w:val="00627A"/>
          <w:lang w:val="uk-UA"/>
        </w:rPr>
        <w:t>remove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index 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index = i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index != -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index; i &lt; </w:t>
      </w:r>
      <w:r w:rsidRPr="00D95276">
        <w:rPr>
          <w:noProof/>
          <w:color w:val="871094"/>
          <w:lang w:val="uk-UA"/>
        </w:rPr>
        <w:t xml:space="preserve">size </w:t>
      </w:r>
      <w:r w:rsidRPr="00D95276">
        <w:rPr>
          <w:noProof/>
          <w:color w:val="080808"/>
          <w:lang w:val="uk-UA"/>
        </w:rPr>
        <w:t xml:space="preserve">-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] = 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 xml:space="preserve">[i + </w:t>
      </w:r>
      <w:r w:rsidRPr="00D95276">
        <w:rPr>
          <w:noProof/>
          <w:color w:val="1750EB"/>
          <w:lang w:val="uk-UA"/>
        </w:rPr>
        <w:t>1</w:t>
      </w:r>
      <w:r w:rsidRPr="00D95276">
        <w:rPr>
          <w:noProof/>
          <w:color w:val="080808"/>
          <w:lang w:val="uk-UA"/>
        </w:rPr>
        <w:t>]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--;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</w:r>
      <w:r w:rsidRPr="00D95276">
        <w:rPr>
          <w:noProof/>
          <w:color w:val="080808"/>
          <w:lang w:val="uk-UA"/>
        </w:rPr>
        <w:br/>
        <w:t xml:space="preserve">    </w:t>
      </w:r>
      <w:r w:rsidRPr="00D95276">
        <w:rPr>
          <w:noProof/>
          <w:color w:val="0033B3"/>
          <w:lang w:val="uk-UA"/>
        </w:rPr>
        <w:t xml:space="preserve">public boolean </w:t>
      </w:r>
      <w:r w:rsidRPr="00D95276">
        <w:rPr>
          <w:noProof/>
          <w:color w:val="00627A"/>
          <w:lang w:val="uk-UA"/>
        </w:rPr>
        <w:t>search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>key) {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 xml:space="preserve">for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0033B3"/>
          <w:lang w:val="uk-UA"/>
        </w:rPr>
        <w:t xml:space="preserve">int </w:t>
      </w:r>
      <w:r w:rsidRPr="00D95276">
        <w:rPr>
          <w:noProof/>
          <w:color w:val="080808"/>
          <w:lang w:val="uk-UA"/>
        </w:rPr>
        <w:t xml:space="preserve">i = </w:t>
      </w:r>
      <w:r w:rsidRPr="00D95276">
        <w:rPr>
          <w:noProof/>
          <w:color w:val="1750EB"/>
          <w:lang w:val="uk-UA"/>
        </w:rPr>
        <w:t>0</w:t>
      </w:r>
      <w:r w:rsidRPr="00D95276">
        <w:rPr>
          <w:noProof/>
          <w:color w:val="080808"/>
          <w:lang w:val="uk-UA"/>
        </w:rPr>
        <w:t xml:space="preserve">; i &lt; </w:t>
      </w:r>
      <w:r w:rsidRPr="00D95276">
        <w:rPr>
          <w:noProof/>
          <w:color w:val="871094"/>
          <w:lang w:val="uk-UA"/>
        </w:rPr>
        <w:t>size</w:t>
      </w:r>
      <w:r w:rsidRPr="00D95276">
        <w:rPr>
          <w:noProof/>
          <w:color w:val="080808"/>
          <w:lang w:val="uk-UA"/>
        </w:rPr>
        <w:t>; i++) {</w:t>
      </w:r>
      <w:r w:rsidRPr="00D95276">
        <w:rPr>
          <w:noProof/>
          <w:color w:val="080808"/>
          <w:lang w:val="uk-UA"/>
        </w:rPr>
        <w:br/>
        <w:t xml:space="preserve">            </w:t>
      </w:r>
      <w:r w:rsidRPr="00D95276">
        <w:rPr>
          <w:noProof/>
          <w:color w:val="0033B3"/>
          <w:lang w:val="uk-UA"/>
        </w:rPr>
        <w:t xml:space="preserve">if </w:t>
      </w:r>
      <w:r w:rsidRPr="00D95276">
        <w:rPr>
          <w:noProof/>
          <w:color w:val="080808"/>
          <w:lang w:val="uk-UA"/>
        </w:rPr>
        <w:t>(</w:t>
      </w:r>
      <w:r w:rsidRPr="00D95276">
        <w:rPr>
          <w:noProof/>
          <w:color w:val="871094"/>
          <w:lang w:val="uk-UA"/>
        </w:rPr>
        <w:t>array</w:t>
      </w:r>
      <w:r w:rsidRPr="00D95276">
        <w:rPr>
          <w:noProof/>
          <w:color w:val="080808"/>
          <w:lang w:val="uk-UA"/>
        </w:rPr>
        <w:t>[i] == key) {</w:t>
      </w:r>
      <w:r w:rsidRPr="00D95276">
        <w:rPr>
          <w:noProof/>
          <w:color w:val="080808"/>
          <w:lang w:val="uk-UA"/>
        </w:rPr>
        <w:br/>
        <w:t xml:space="preserve">                </w:t>
      </w:r>
      <w:r w:rsidRPr="00D95276">
        <w:rPr>
          <w:noProof/>
          <w:color w:val="0033B3"/>
          <w:lang w:val="uk-UA"/>
        </w:rPr>
        <w:t>return tru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        }</w:t>
      </w:r>
      <w:r w:rsidRPr="00D95276">
        <w:rPr>
          <w:noProof/>
          <w:color w:val="080808"/>
          <w:lang w:val="uk-UA"/>
        </w:rPr>
        <w:br/>
        <w:t xml:space="preserve">        }</w:t>
      </w:r>
      <w:r w:rsidRPr="00D95276">
        <w:rPr>
          <w:noProof/>
          <w:color w:val="080808"/>
          <w:lang w:val="uk-UA"/>
        </w:rPr>
        <w:br/>
        <w:t xml:space="preserve">        </w:t>
      </w:r>
      <w:r w:rsidRPr="00D95276">
        <w:rPr>
          <w:noProof/>
          <w:color w:val="0033B3"/>
          <w:lang w:val="uk-UA"/>
        </w:rPr>
        <w:t>return false</w:t>
      </w:r>
      <w:r w:rsidRPr="00D95276">
        <w:rPr>
          <w:noProof/>
          <w:color w:val="080808"/>
          <w:lang w:val="uk-UA"/>
        </w:rPr>
        <w:t>;</w:t>
      </w:r>
      <w:r w:rsidRPr="00D95276">
        <w:rPr>
          <w:noProof/>
          <w:color w:val="080808"/>
          <w:lang w:val="uk-UA"/>
        </w:rPr>
        <w:br/>
        <w:t xml:space="preserve">    }</w:t>
      </w:r>
      <w:r w:rsidRPr="00D95276">
        <w:rPr>
          <w:noProof/>
          <w:color w:val="080808"/>
          <w:lang w:val="uk-UA"/>
        </w:rPr>
        <w:br/>
        <w:t>}</w:t>
      </w:r>
    </w:p>
    <w:p w14:paraId="2F0A7AD9" w14:textId="77777777" w:rsidR="00CF390B" w:rsidRPr="00D95276" w:rsidRDefault="00CF390B">
      <w:pPr>
        <w:spacing w:after="160" w:line="259" w:lineRule="auto"/>
        <w:rPr>
          <w:rFonts w:ascii="Times New Roman" w:eastAsia="Times New Roman" w:hAnsi="Times New Roman" w:cs="Times New Roman"/>
          <w:b/>
          <w:bCs/>
          <w:noProof/>
          <w:sz w:val="28"/>
        </w:rPr>
      </w:pPr>
      <w:r w:rsidRPr="00D95276">
        <w:rPr>
          <w:rFonts w:eastAsia="Times New Roman"/>
          <w:b/>
          <w:bCs/>
          <w:noProof/>
        </w:rPr>
        <w:br w:type="page"/>
      </w:r>
    </w:p>
    <w:p w14:paraId="31730F5A" w14:textId="0AB07879" w:rsidR="00D8757A" w:rsidRPr="00D95276" w:rsidRDefault="00EB09DC" w:rsidP="00CF390B">
      <w:pPr>
        <w:pStyle w:val="a7"/>
        <w:ind w:firstLine="284"/>
        <w:jc w:val="center"/>
        <w:rPr>
          <w:rFonts w:eastAsia="Times New Roman"/>
          <w:b/>
          <w:bCs/>
          <w:noProof/>
        </w:rPr>
      </w:pPr>
      <w:r w:rsidRPr="00D95276">
        <w:rPr>
          <w:rFonts w:eastAsia="Times New Roman"/>
          <w:b/>
          <w:bCs/>
          <w:noProof/>
        </w:rPr>
        <w:lastRenderedPageBreak/>
        <w:t>Розрахунок показників обчислювальної складності</w:t>
      </w:r>
    </w:p>
    <w:p w14:paraId="029991AF" w14:textId="5D94BA34" w:rsidR="00D8757A" w:rsidRPr="00D95276" w:rsidRDefault="00D8757A" w:rsidP="00D8757A">
      <w:pPr>
        <w:pStyle w:val="a7"/>
        <w:ind w:firstLine="284"/>
        <w:jc w:val="left"/>
        <w:rPr>
          <w:noProof/>
          <w:szCs w:val="28"/>
          <w:u w:val="single"/>
        </w:rPr>
      </w:pPr>
      <w:r w:rsidRPr="00D95276">
        <w:rPr>
          <w:noProof/>
          <w:szCs w:val="28"/>
          <w:u w:val="single"/>
        </w:rPr>
        <w:t>Двозв’язний впорядкований список:</w:t>
      </w:r>
    </w:p>
    <w:p w14:paraId="58768D89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додавання</w:t>
      </w:r>
      <w:r w:rsidRPr="00D95276">
        <w:rPr>
          <w:noProof/>
          <w:szCs w:val="28"/>
        </w:rPr>
        <w:t>:</w:t>
      </w:r>
    </w:p>
    <w:p w14:paraId="5720ABFE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>Додавання вузла у початок списку.</w:t>
      </w:r>
    </w:p>
    <w:p w14:paraId="1B731D58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>Додавання вузла у середину списку, для якого необхідно виконати обхід половини списку та операцію вставки.</w:t>
      </w:r>
    </w:p>
    <w:p w14:paraId="2A398C4A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>Додавання у кінець списку, для якого необхідно виконати обхід усього списку.</w:t>
      </w:r>
    </w:p>
    <w:p w14:paraId="39AC9027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видалення</w:t>
      </w:r>
      <w:r w:rsidRPr="00D95276">
        <w:rPr>
          <w:noProof/>
          <w:szCs w:val="28"/>
        </w:rPr>
        <w:t>:</w:t>
      </w:r>
    </w:p>
    <w:p w14:paraId="2C230156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>Видалення з початкової позиції.</w:t>
      </w:r>
    </w:p>
    <w:p w14:paraId="55F6F990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Видалення з середини списку, для якого необхідно виконати обхід половини вузлів та операцію видалення. </w:t>
      </w:r>
    </w:p>
    <w:p w14:paraId="7ED0E16D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Видалення з кінцевої позиції списку, для якого необхідно виконати обхід усіх вузлів та видалити елемент. </w:t>
      </w:r>
    </w:p>
    <w:p w14:paraId="74502E15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пошуку</w:t>
      </w:r>
      <w:r w:rsidRPr="00D95276">
        <w:rPr>
          <w:noProof/>
          <w:szCs w:val="28"/>
        </w:rPr>
        <w:t>:</w:t>
      </w:r>
    </w:p>
    <w:p w14:paraId="4304CE92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 xml:space="preserve">Пошук неіснуючого елементу, що менший за початковий елемент. </w:t>
      </w:r>
    </w:p>
    <w:p w14:paraId="2A758318" w14:textId="7777777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Пошук існуючого елементу у середині списку, при якому необхідно виконати перегляд половини вмісту структури даних. </w:t>
      </w:r>
    </w:p>
    <w:p w14:paraId="066D19E7" w14:textId="001FF278" w:rsidR="00307228" w:rsidRPr="00D95276" w:rsidRDefault="00D8757A" w:rsidP="00CF390B">
      <w:pPr>
        <w:pStyle w:val="a7"/>
        <w:numPr>
          <w:ilvl w:val="0"/>
          <w:numId w:val="5"/>
        </w:numPr>
        <w:spacing w:before="720"/>
        <w:ind w:firstLine="284"/>
        <w:jc w:val="left"/>
        <w:rPr>
          <w:noProof/>
          <w:szCs w:val="28"/>
          <w:u w:val="single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Пошук неіснуючого елементу, який більший за кінцевий елемент, при якому необхідно здійснити перегляд усього вмісту структури даних. </w:t>
      </w:r>
    </w:p>
    <w:p w14:paraId="73BEE4BF" w14:textId="77777777" w:rsidR="00307228" w:rsidRPr="00D95276" w:rsidRDefault="00307228" w:rsidP="00307228">
      <w:pPr>
        <w:pStyle w:val="a7"/>
        <w:spacing w:before="720"/>
        <w:ind w:firstLine="284"/>
        <w:jc w:val="left"/>
        <w:rPr>
          <w:noProof/>
          <w:szCs w:val="28"/>
          <w:u w:val="single"/>
        </w:rPr>
      </w:pPr>
    </w:p>
    <w:p w14:paraId="1A4232C3" w14:textId="05283D28" w:rsidR="00D8757A" w:rsidRPr="00D95276" w:rsidRDefault="00307228" w:rsidP="00307228">
      <w:pPr>
        <w:pStyle w:val="a7"/>
        <w:spacing w:before="720"/>
        <w:ind w:firstLine="284"/>
        <w:jc w:val="left"/>
        <w:rPr>
          <w:noProof/>
          <w:szCs w:val="28"/>
          <w:u w:val="single"/>
        </w:rPr>
      </w:pPr>
      <w:r w:rsidRPr="00D95276">
        <w:rPr>
          <w:noProof/>
          <w:szCs w:val="28"/>
          <w:u w:val="single"/>
        </w:rPr>
        <w:t>Бінарне дерево з послідовним представленням:</w:t>
      </w:r>
      <w:r w:rsidR="00D8757A" w:rsidRPr="00D95276">
        <w:rPr>
          <w:noProof/>
          <w:szCs w:val="28"/>
          <w:u w:val="single"/>
        </w:rPr>
        <w:t xml:space="preserve"> </w:t>
      </w:r>
    </w:p>
    <w:p w14:paraId="78A2315D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додавання</w:t>
      </w:r>
      <w:r w:rsidRPr="00D95276">
        <w:rPr>
          <w:noProof/>
          <w:szCs w:val="28"/>
        </w:rPr>
        <w:t>:</w:t>
      </w:r>
    </w:p>
    <w:p w14:paraId="014CA46A" w14:textId="31006FE3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 xml:space="preserve">Додавання </w:t>
      </w:r>
      <w:r w:rsidR="00307228" w:rsidRPr="00D95276">
        <w:rPr>
          <w:noProof/>
          <w:szCs w:val="28"/>
        </w:rPr>
        <w:t>коли дерево порожнє</w:t>
      </w:r>
      <w:r w:rsidRPr="00D95276">
        <w:rPr>
          <w:noProof/>
          <w:szCs w:val="28"/>
        </w:rPr>
        <w:t>.</w:t>
      </w:r>
    </w:p>
    <w:p w14:paraId="744C3213" w14:textId="7C77B632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Додавання </w:t>
      </w:r>
      <w:r w:rsidR="00307228" w:rsidRPr="00D95276">
        <w:rPr>
          <w:noProof/>
          <w:szCs w:val="28"/>
        </w:rPr>
        <w:t>коли дерево заповнене на половину</w:t>
      </w:r>
      <w:r w:rsidRPr="00D95276">
        <w:rPr>
          <w:noProof/>
          <w:szCs w:val="28"/>
        </w:rPr>
        <w:t>.</w:t>
      </w:r>
    </w:p>
    <w:p w14:paraId="25594777" w14:textId="11BBD380" w:rsidR="00D8757A" w:rsidRPr="00D95276" w:rsidRDefault="00D8757A" w:rsidP="00307228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Додавання </w:t>
      </w:r>
      <w:r w:rsidR="00307228" w:rsidRPr="00D95276">
        <w:rPr>
          <w:noProof/>
          <w:szCs w:val="28"/>
        </w:rPr>
        <w:t>коли дерево заповнене повністю</w:t>
      </w:r>
      <w:r w:rsidRPr="00D95276">
        <w:rPr>
          <w:noProof/>
          <w:szCs w:val="28"/>
        </w:rPr>
        <w:t>.</w:t>
      </w:r>
    </w:p>
    <w:p w14:paraId="6D176F81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видалення</w:t>
      </w:r>
      <w:r w:rsidRPr="00D95276">
        <w:rPr>
          <w:noProof/>
          <w:szCs w:val="28"/>
        </w:rPr>
        <w:t>:</w:t>
      </w:r>
    </w:p>
    <w:p w14:paraId="371D8872" w14:textId="4DB1E2E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Pr="00D95276">
        <w:rPr>
          <w:noProof/>
          <w:szCs w:val="28"/>
        </w:rPr>
        <w:t xml:space="preserve">Видалення </w:t>
      </w:r>
      <w:r w:rsidR="00307228" w:rsidRPr="00D95276">
        <w:rPr>
          <w:noProof/>
          <w:szCs w:val="28"/>
        </w:rPr>
        <w:t>листку або крайнього елементу</w:t>
      </w:r>
      <w:r w:rsidRPr="00D95276">
        <w:rPr>
          <w:noProof/>
          <w:szCs w:val="28"/>
        </w:rPr>
        <w:t xml:space="preserve">. </w:t>
      </w:r>
    </w:p>
    <w:p w14:paraId="03085C81" w14:textId="20333D38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Видалення з середини </w:t>
      </w:r>
      <w:r w:rsidR="00307228" w:rsidRPr="00D95276">
        <w:rPr>
          <w:noProof/>
          <w:szCs w:val="28"/>
        </w:rPr>
        <w:t>дерева</w:t>
      </w:r>
      <w:r w:rsidRPr="00D95276">
        <w:rPr>
          <w:noProof/>
          <w:szCs w:val="28"/>
        </w:rPr>
        <w:t xml:space="preserve">. </w:t>
      </w:r>
    </w:p>
    <w:p w14:paraId="658C0041" w14:textId="4C9397F9" w:rsidR="00D8757A" w:rsidRPr="00D95276" w:rsidRDefault="00D8757A" w:rsidP="00307228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Видалення </w:t>
      </w:r>
      <w:r w:rsidR="00307228" w:rsidRPr="00D95276">
        <w:rPr>
          <w:noProof/>
          <w:szCs w:val="28"/>
        </w:rPr>
        <w:t>кореню дерева</w:t>
      </w:r>
      <w:r w:rsidRPr="00D95276">
        <w:rPr>
          <w:noProof/>
          <w:szCs w:val="28"/>
        </w:rPr>
        <w:t xml:space="preserve">. </w:t>
      </w:r>
    </w:p>
    <w:p w14:paraId="46F2BD11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пошуку</w:t>
      </w:r>
      <w:r w:rsidRPr="00D95276">
        <w:rPr>
          <w:noProof/>
          <w:szCs w:val="28"/>
        </w:rPr>
        <w:t>:</w:t>
      </w:r>
    </w:p>
    <w:p w14:paraId="694C0DE4" w14:textId="1B6EC781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307228" w:rsidRPr="00D95276">
        <w:rPr>
          <w:noProof/>
          <w:szCs w:val="28"/>
        </w:rPr>
        <w:t>Шуканий елемент є коренем.</w:t>
      </w:r>
    </w:p>
    <w:p w14:paraId="25BDC011" w14:textId="4A08FB5D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="00307228" w:rsidRPr="00D95276">
        <w:rPr>
          <w:noProof/>
          <w:szCs w:val="28"/>
        </w:rPr>
        <w:t>Пошук в бінарному дереві.</w:t>
      </w:r>
    </w:p>
    <w:p w14:paraId="7B7E16A7" w14:textId="021163B3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Pr="00D95276">
        <w:rPr>
          <w:noProof/>
          <w:szCs w:val="28"/>
        </w:rPr>
        <w:t xml:space="preserve">Пошук </w:t>
      </w:r>
      <w:r w:rsidR="00307228" w:rsidRPr="00D95276">
        <w:rPr>
          <w:noProof/>
          <w:szCs w:val="28"/>
        </w:rPr>
        <w:t>в дереві, яке вироджується у лінійний список</w:t>
      </w:r>
      <w:r w:rsidR="007B1B17" w:rsidRPr="00D95276">
        <w:rPr>
          <w:noProof/>
          <w:szCs w:val="28"/>
        </w:rPr>
        <w:t>.</w:t>
      </w:r>
    </w:p>
    <w:p w14:paraId="2F37F3A3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</w:p>
    <w:p w14:paraId="108A8E82" w14:textId="3BBE3274" w:rsidR="00D8757A" w:rsidRPr="00D95276" w:rsidRDefault="007B1B17" w:rsidP="00D8757A">
      <w:pPr>
        <w:pStyle w:val="a7"/>
        <w:ind w:firstLine="284"/>
        <w:jc w:val="left"/>
        <w:rPr>
          <w:noProof/>
          <w:szCs w:val="28"/>
          <w:u w:val="single"/>
        </w:rPr>
      </w:pPr>
      <w:r w:rsidRPr="00D95276">
        <w:rPr>
          <w:noProof/>
          <w:szCs w:val="28"/>
          <w:u w:val="single"/>
        </w:rPr>
        <w:t>Одномірний динамічний розширюваний масив</w:t>
      </w:r>
      <w:r w:rsidR="00D8757A" w:rsidRPr="00D95276">
        <w:rPr>
          <w:noProof/>
          <w:szCs w:val="28"/>
          <w:u w:val="single"/>
        </w:rPr>
        <w:t>:</w:t>
      </w:r>
    </w:p>
    <w:p w14:paraId="2E89BFFC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додавання</w:t>
      </w:r>
      <w:r w:rsidRPr="00D95276">
        <w:rPr>
          <w:noProof/>
          <w:szCs w:val="28"/>
        </w:rPr>
        <w:t>:</w:t>
      </w:r>
    </w:p>
    <w:p w14:paraId="7596E735" w14:textId="2FF8D52A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7B1B17" w:rsidRPr="00D95276">
        <w:rPr>
          <w:noProof/>
          <w:szCs w:val="28"/>
        </w:rPr>
        <w:t>Коли є достатньо місця у поточному масиві.</w:t>
      </w:r>
      <w:r w:rsidRPr="00D95276">
        <w:rPr>
          <w:noProof/>
          <w:szCs w:val="28"/>
        </w:rPr>
        <w:t xml:space="preserve"> </w:t>
      </w:r>
    </w:p>
    <w:p w14:paraId="3930D317" w14:textId="290E0266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="007B1B17" w:rsidRPr="00D95276">
        <w:rPr>
          <w:noProof/>
          <w:szCs w:val="28"/>
        </w:rPr>
        <w:t>Коли є достатньо місця у поточному масиві.</w:t>
      </w:r>
      <w:r w:rsidRPr="00D95276">
        <w:rPr>
          <w:noProof/>
          <w:szCs w:val="28"/>
        </w:rPr>
        <w:t xml:space="preserve"> </w:t>
      </w:r>
    </w:p>
    <w:p w14:paraId="3BE31125" w14:textId="168B01DF" w:rsidR="00D8757A" w:rsidRPr="00D95276" w:rsidRDefault="00D8757A" w:rsidP="007B1B17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="007B1B17" w:rsidRPr="00D95276">
        <w:rPr>
          <w:noProof/>
          <w:szCs w:val="28"/>
        </w:rPr>
        <w:t>Якщо масив повністю заповнений і відбувається подвоєння розміру.</w:t>
      </w:r>
    </w:p>
    <w:p w14:paraId="11159C53" w14:textId="7777777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t xml:space="preserve">Для </w:t>
      </w:r>
      <w:r w:rsidRPr="00D95276">
        <w:rPr>
          <w:b/>
          <w:noProof/>
          <w:szCs w:val="28"/>
        </w:rPr>
        <w:t>операції видалення</w:t>
      </w:r>
      <w:r w:rsidRPr="00D95276">
        <w:rPr>
          <w:noProof/>
          <w:szCs w:val="28"/>
        </w:rPr>
        <w:t>:</w:t>
      </w:r>
    </w:p>
    <w:p w14:paraId="051AD481" w14:textId="6528079F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7B1B17" w:rsidRPr="00D95276">
        <w:rPr>
          <w:noProof/>
          <w:szCs w:val="28"/>
        </w:rPr>
        <w:t>Видалення останнього елементу.</w:t>
      </w:r>
    </w:p>
    <w:p w14:paraId="7156FCC0" w14:textId="1D106E5C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Pr="00D95276">
        <w:rPr>
          <w:noProof/>
          <w:szCs w:val="28"/>
        </w:rPr>
        <w:t xml:space="preserve"> </w:t>
      </w:r>
      <w:r w:rsidR="007B1B17" w:rsidRPr="00D95276">
        <w:rPr>
          <w:noProof/>
          <w:szCs w:val="28"/>
        </w:rPr>
        <w:t>В</w:t>
      </w:r>
      <w:r w:rsidRPr="00D95276">
        <w:rPr>
          <w:noProof/>
          <w:szCs w:val="28"/>
        </w:rPr>
        <w:t xml:space="preserve">идалення </w:t>
      </w:r>
      <w:r w:rsidR="007B1B17" w:rsidRPr="00D95276">
        <w:rPr>
          <w:noProof/>
          <w:szCs w:val="28"/>
        </w:rPr>
        <w:t>середнього елементу.</w:t>
      </w:r>
    </w:p>
    <w:p w14:paraId="312B522E" w14:textId="691E9E88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="007B1B17" w:rsidRPr="00D95276">
        <w:rPr>
          <w:noProof/>
          <w:szCs w:val="28"/>
        </w:rPr>
        <w:t>В</w:t>
      </w:r>
      <w:r w:rsidRPr="00D95276">
        <w:rPr>
          <w:noProof/>
          <w:szCs w:val="28"/>
        </w:rPr>
        <w:t xml:space="preserve">идалення </w:t>
      </w:r>
      <w:r w:rsidR="007B1B17" w:rsidRPr="00D95276">
        <w:rPr>
          <w:noProof/>
          <w:szCs w:val="28"/>
        </w:rPr>
        <w:t>першого</w:t>
      </w:r>
      <w:r w:rsidRPr="00D95276">
        <w:rPr>
          <w:noProof/>
          <w:szCs w:val="28"/>
        </w:rPr>
        <w:t xml:space="preserve"> елементу</w:t>
      </w:r>
      <w:r w:rsidR="007B1B17" w:rsidRPr="00D95276">
        <w:rPr>
          <w:noProof/>
          <w:szCs w:val="28"/>
        </w:rPr>
        <w:t>.</w:t>
      </w:r>
    </w:p>
    <w:p w14:paraId="6F354A88" w14:textId="77777777" w:rsidR="007B1B17" w:rsidRPr="00D95276" w:rsidRDefault="007B1B17">
      <w:pPr>
        <w:spacing w:after="160" w:line="259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D95276">
        <w:rPr>
          <w:noProof/>
          <w:szCs w:val="28"/>
        </w:rPr>
        <w:br w:type="page"/>
      </w:r>
    </w:p>
    <w:p w14:paraId="65FC6F13" w14:textId="56B4BFF7" w:rsidR="00D8757A" w:rsidRPr="00D95276" w:rsidRDefault="00D8757A" w:rsidP="00D8757A">
      <w:pPr>
        <w:pStyle w:val="a7"/>
        <w:ind w:firstLine="284"/>
        <w:jc w:val="left"/>
        <w:rPr>
          <w:noProof/>
          <w:szCs w:val="28"/>
        </w:rPr>
      </w:pPr>
      <w:r w:rsidRPr="00D95276">
        <w:rPr>
          <w:noProof/>
          <w:szCs w:val="28"/>
        </w:rPr>
        <w:lastRenderedPageBreak/>
        <w:t xml:space="preserve">Для </w:t>
      </w:r>
      <w:r w:rsidRPr="00D95276">
        <w:rPr>
          <w:b/>
          <w:noProof/>
          <w:szCs w:val="28"/>
        </w:rPr>
        <w:t>операції пошуку</w:t>
      </w:r>
      <w:r w:rsidRPr="00D95276">
        <w:rPr>
          <w:noProof/>
          <w:szCs w:val="28"/>
        </w:rPr>
        <w:t>:</w:t>
      </w:r>
    </w:p>
    <w:p w14:paraId="203E06DE" w14:textId="2392A5C7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кращий випадок – </w:t>
      </w:r>
      <w:r w:rsidR="007B1B17" w:rsidRPr="00D95276">
        <w:rPr>
          <w:noProof/>
          <w:szCs w:val="28"/>
        </w:rPr>
        <w:t>Шуканий елемент є першим елементом масиву.</w:t>
      </w:r>
    </w:p>
    <w:p w14:paraId="069A39C2" w14:textId="57BC7A78" w:rsidR="00D8757A" w:rsidRPr="00D95276" w:rsidRDefault="00D8757A" w:rsidP="00D8757A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Середній випадок – </w:t>
      </w:r>
      <w:r w:rsidR="007B1B17" w:rsidRPr="00D95276">
        <w:rPr>
          <w:noProof/>
          <w:szCs w:val="28"/>
        </w:rPr>
        <w:t>Елемент знаходиться в середині масиву.</w:t>
      </w:r>
    </w:p>
    <w:p w14:paraId="1587F208" w14:textId="448D089C" w:rsidR="00AE2285" w:rsidRPr="00D95276" w:rsidRDefault="00D8757A" w:rsidP="00AE2285">
      <w:pPr>
        <w:pStyle w:val="a7"/>
        <w:numPr>
          <w:ilvl w:val="0"/>
          <w:numId w:val="5"/>
        </w:numPr>
        <w:ind w:firstLine="284"/>
        <w:jc w:val="left"/>
        <w:rPr>
          <w:i/>
          <w:noProof/>
          <w:szCs w:val="28"/>
        </w:rPr>
      </w:pPr>
      <w:r w:rsidRPr="00D95276">
        <w:rPr>
          <w:i/>
          <w:noProof/>
          <w:szCs w:val="28"/>
        </w:rPr>
        <w:t xml:space="preserve">Найгірший випадок – </w:t>
      </w:r>
      <w:r w:rsidR="007B1B17" w:rsidRPr="00D95276">
        <w:rPr>
          <w:noProof/>
          <w:szCs w:val="28"/>
        </w:rPr>
        <w:t>Шуканий елемент є останнім у масиві, або його немає взагалі.</w:t>
      </w:r>
    </w:p>
    <w:p w14:paraId="4FCD6946" w14:textId="77777777" w:rsidR="00CF390B" w:rsidRPr="00D95276" w:rsidRDefault="00CF390B" w:rsidP="00CF390B">
      <w:pPr>
        <w:pStyle w:val="a7"/>
        <w:spacing w:before="240" w:after="120"/>
        <w:ind w:left="360" w:firstLine="0"/>
        <w:jc w:val="center"/>
        <w:rPr>
          <w:b/>
          <w:noProof/>
          <w:szCs w:val="24"/>
        </w:rPr>
      </w:pPr>
    </w:p>
    <w:p w14:paraId="4E44F842" w14:textId="5AA30FBF" w:rsidR="00CF390B" w:rsidRPr="00D95276" w:rsidRDefault="00CF390B" w:rsidP="00CF390B">
      <w:pPr>
        <w:pStyle w:val="a7"/>
        <w:spacing w:before="240" w:after="120"/>
        <w:ind w:left="360"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t>Підрахунок кількості виконаних операторів при обробці двозв’язного впорядкованого списку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39"/>
        <w:gridCol w:w="1410"/>
        <w:gridCol w:w="1155"/>
        <w:gridCol w:w="1352"/>
      </w:tblGrid>
      <w:tr w:rsidR="00CF390B" w:rsidRPr="00D95276" w14:paraId="60502628" w14:textId="77777777" w:rsidTr="00A355F9">
        <w:tc>
          <w:tcPr>
            <w:tcW w:w="65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4D7D7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3A09211B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7E606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наних операторів</w:t>
            </w:r>
          </w:p>
        </w:tc>
      </w:tr>
      <w:tr w:rsidR="00CF390B" w:rsidRPr="00D95276" w14:paraId="47293B4C" w14:textId="77777777" w:rsidTr="00CF390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4AC49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271F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3AFDE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B5359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гірший випадок</w:t>
            </w:r>
          </w:p>
        </w:tc>
      </w:tr>
      <w:tr w:rsidR="00CF390B" w:rsidRPr="00D95276" w14:paraId="62279B18" w14:textId="77777777" w:rsidTr="00A355F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4B4C5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Додавання елементу</w:t>
            </w:r>
          </w:p>
        </w:tc>
      </w:tr>
      <w:tr w:rsidR="00CF390B" w:rsidRPr="00D95276" w14:paraId="72769362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A8D51B" w14:textId="7A3C7754" w:rsidR="00CF390B" w:rsidRPr="00D95276" w:rsidRDefault="00CF390B" w:rsidP="00A355F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add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data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newNode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33B3"/>
              </w:rPr>
              <w:t xml:space="preserve">new </w:t>
            </w:r>
            <w:r w:rsidRPr="00D95276">
              <w:rPr>
                <w:noProof/>
                <w:color w:val="080808"/>
              </w:rPr>
              <w:t>Node(data)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 xml:space="preserve">head </w:t>
            </w:r>
            <w:r w:rsidRPr="00D95276">
              <w:rPr>
                <w:noProof/>
                <w:color w:val="080808"/>
              </w:rPr>
              <w:t xml:space="preserve">=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 xml:space="preserve">|| data &lt;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>data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 xml:space="preserve">head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 </w:t>
            </w:r>
            <w:r w:rsidRPr="00D95276">
              <w:rPr>
                <w:noProof/>
                <w:color w:val="0033B3"/>
              </w:rPr>
              <w:t xml:space="preserve">else </w:t>
            </w:r>
            <w:r w:rsidRPr="00D95276">
              <w:rPr>
                <w:noProof/>
                <w:color w:val="080808"/>
              </w:rPr>
              <w:t>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current 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>(current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 xml:space="preserve">!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>&amp;&amp;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data </w:t>
            </w:r>
            <w:r w:rsidRPr="00D95276">
              <w:rPr>
                <w:noProof/>
                <w:color w:val="080808"/>
              </w:rPr>
              <w:t>&lt; data) {</w:t>
            </w:r>
            <w:r w:rsidRPr="00D95276">
              <w:rPr>
                <w:noProof/>
                <w:color w:val="080808"/>
              </w:rPr>
              <w:br/>
              <w:t xml:space="preserve">                current 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>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current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0000"/>
              </w:rPr>
              <w:t>newNod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}    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35965B" w14:textId="6069482D" w:rsidR="00A355F9" w:rsidRPr="00D95276" w:rsidRDefault="00CF390B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0</w:t>
            </w:r>
          </w:p>
          <w:p w14:paraId="0F045ACE" w14:textId="6A28803A" w:rsidR="00CF390B" w:rsidRPr="00D95276" w:rsidRDefault="00A355F9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EDB4F" w14:textId="77777777" w:rsidR="00A355F9" w:rsidRPr="00D95276" w:rsidRDefault="00CF390B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</w:p>
          <w:p w14:paraId="351C5D30" w14:textId="76D705FF" w:rsidR="00CF390B" w:rsidRPr="00D95276" w:rsidRDefault="00CF390B" w:rsidP="00A355F9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2FD7CD" w14:textId="320E0F2F" w:rsidR="00CF390B" w:rsidRPr="00D95276" w:rsidRDefault="00CF390B" w:rsidP="00A355F9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="00A355F9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A355F9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</w:tr>
      <w:tr w:rsidR="00CF390B" w:rsidRPr="00D95276" w14:paraId="3EAABA84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1147B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B9285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B0B801" w14:textId="2B356BC4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7 + 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8FE75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5+2n</w:t>
            </w:r>
          </w:p>
        </w:tc>
      </w:tr>
      <w:tr w:rsidR="00CF390B" w:rsidRPr="00D95276" w14:paraId="503EC777" w14:textId="77777777" w:rsidTr="00A355F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C21F7D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Видалення</w:t>
            </w:r>
          </w:p>
        </w:tc>
      </w:tr>
      <w:tr w:rsidR="00A355F9" w:rsidRPr="00D95276" w14:paraId="6BFA32CD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32122" w14:textId="6B01CA10" w:rsidR="00A355F9" w:rsidRPr="00D95276" w:rsidRDefault="00A355F9" w:rsidP="00A355F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remove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current 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prev 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 xml:space="preserve">(current !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>&amp;&amp; current.</w:t>
            </w:r>
            <w:r w:rsidRPr="00D95276">
              <w:rPr>
                <w:noProof/>
                <w:color w:val="871094"/>
              </w:rPr>
              <w:t xml:space="preserve">data </w:t>
            </w:r>
            <w:r w:rsidRPr="00D95276">
              <w:rPr>
                <w:noProof/>
                <w:color w:val="080808"/>
              </w:rPr>
              <w:t>!= key) {</w:t>
            </w:r>
            <w:r w:rsidRPr="00D95276">
              <w:rPr>
                <w:noProof/>
                <w:color w:val="080808"/>
              </w:rPr>
              <w:br/>
              <w:t xml:space="preserve">            prev = current;</w:t>
            </w:r>
            <w:r w:rsidRPr="00D95276">
              <w:rPr>
                <w:noProof/>
                <w:color w:val="080808"/>
              </w:rPr>
              <w:br/>
              <w:t xml:space="preserve">            current 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 xml:space="preserve">(current !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 xml:space="preserve">(prev !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    prev.</w:t>
            </w:r>
            <w:r w:rsidRPr="00D95276">
              <w:rPr>
                <w:noProof/>
                <w:color w:val="871094"/>
              </w:rPr>
              <w:t xml:space="preserve">next </w:t>
            </w:r>
            <w:r w:rsidRPr="00D95276">
              <w:rPr>
                <w:noProof/>
                <w:color w:val="080808"/>
              </w:rPr>
              <w:t>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 </w:t>
            </w:r>
            <w:r w:rsidRPr="00D95276">
              <w:rPr>
                <w:noProof/>
                <w:color w:val="0033B3"/>
              </w:rPr>
              <w:t xml:space="preserve">else </w:t>
            </w:r>
            <w:r w:rsidRPr="00D95276">
              <w:rPr>
                <w:noProof/>
                <w:color w:val="080808"/>
              </w:rPr>
              <w:t>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 xml:space="preserve">head </w:t>
            </w:r>
            <w:r w:rsidRPr="00D95276">
              <w:rPr>
                <w:noProof/>
                <w:color w:val="080808"/>
              </w:rPr>
              <w:t>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="00FC3ACD" w:rsidRPr="00D95276">
              <w:rPr>
                <w:noProof/>
                <w:color w:val="080808"/>
              </w:rPr>
              <w:t xml:space="preserve"> </w:t>
            </w:r>
            <w:r w:rsidRPr="00D95276">
              <w:rPr>
                <w:noProof/>
                <w:color w:val="080808"/>
              </w:rPr>
              <w:t>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AF064" w14:textId="01F3A4C1" w:rsidR="00A355F9" w:rsidRPr="00D95276" w:rsidRDefault="00A355F9" w:rsidP="00A355F9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C4FA68" w14:textId="5319D59C" w:rsidR="00A355F9" w:rsidRPr="00D95276" w:rsidRDefault="00A355F9" w:rsidP="00A355F9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C72599" w14:textId="4D5F6EF2" w:rsidR="00A355F9" w:rsidRPr="00D95276" w:rsidRDefault="00A355F9" w:rsidP="00A355F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</w:tr>
      <w:tr w:rsidR="00CF390B" w:rsidRPr="00D95276" w14:paraId="600F26C7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58FF2" w14:textId="4B9D9262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01674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9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FA03F5" w14:textId="55A4D96E" w:rsidR="00CF390B" w:rsidRPr="00D95276" w:rsidRDefault="00A355F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/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6A11A" w14:textId="023BDA04" w:rsidR="00CF390B" w:rsidRPr="00D95276" w:rsidRDefault="00A355F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</w:p>
        </w:tc>
      </w:tr>
      <w:tr w:rsidR="00CF390B" w:rsidRPr="00D95276" w14:paraId="47D31092" w14:textId="77777777" w:rsidTr="00A355F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F934F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Пошук елементу</w:t>
            </w:r>
          </w:p>
        </w:tc>
      </w:tr>
      <w:tr w:rsidR="00CF390B" w:rsidRPr="00D95276" w14:paraId="1A7C521C" w14:textId="77777777" w:rsidTr="00A355F9">
        <w:trPr>
          <w:trHeight w:val="1467"/>
        </w:trPr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5428C" w14:textId="77777777" w:rsidR="00FC3ACD" w:rsidRPr="00D95276" w:rsidRDefault="00A355F9">
            <w:pPr>
              <w:autoSpaceDE w:val="0"/>
              <w:autoSpaceDN w:val="0"/>
              <w:adjustRightInd w:val="0"/>
              <w:spacing w:after="0" w:line="240" w:lineRule="auto"/>
              <w:rPr>
                <w:noProof/>
                <w:color w:val="080808"/>
              </w:rPr>
            </w:pPr>
            <w:r w:rsidRPr="00D95276">
              <w:rPr>
                <w:noProof/>
                <w:color w:val="0033B3"/>
              </w:rPr>
              <w:t xml:space="preserve">public boolean </w:t>
            </w:r>
            <w:r w:rsidRPr="00D95276">
              <w:rPr>
                <w:noProof/>
                <w:color w:val="00627A"/>
              </w:rPr>
              <w:t>search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0000"/>
              </w:rPr>
              <w:t xml:space="preserve">Node </w:t>
            </w:r>
            <w:r w:rsidRPr="00D95276">
              <w:rPr>
                <w:noProof/>
                <w:color w:val="080808"/>
              </w:rPr>
              <w:t xml:space="preserve">current = </w:t>
            </w:r>
            <w:r w:rsidRPr="00D95276">
              <w:rPr>
                <w:noProof/>
                <w:color w:val="871094"/>
              </w:rPr>
              <w:t>hea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 xml:space="preserve">(current != </w:t>
            </w:r>
            <w:r w:rsidRPr="00D95276">
              <w:rPr>
                <w:noProof/>
                <w:color w:val="0033B3"/>
              </w:rPr>
              <w:t xml:space="preserve">null </w:t>
            </w:r>
            <w:r w:rsidRPr="00D95276">
              <w:rPr>
                <w:noProof/>
                <w:color w:val="080808"/>
              </w:rPr>
              <w:t>&amp;&amp; current.</w:t>
            </w:r>
            <w:r w:rsidRPr="00D95276">
              <w:rPr>
                <w:noProof/>
                <w:color w:val="871094"/>
              </w:rPr>
              <w:t xml:space="preserve">data </w:t>
            </w:r>
            <w:r w:rsidRPr="00D95276">
              <w:rPr>
                <w:noProof/>
                <w:color w:val="080808"/>
              </w:rPr>
              <w:t>!= key) {</w:t>
            </w:r>
            <w:r w:rsidRPr="00D95276">
              <w:rPr>
                <w:noProof/>
                <w:color w:val="080808"/>
              </w:rPr>
              <w:br/>
              <w:t xml:space="preserve">            current = current.</w:t>
            </w:r>
            <w:r w:rsidRPr="00D95276">
              <w:rPr>
                <w:noProof/>
                <w:color w:val="871094"/>
              </w:rPr>
              <w:t>next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return </w:t>
            </w:r>
            <w:r w:rsidRPr="00D95276">
              <w:rPr>
                <w:noProof/>
                <w:color w:val="080808"/>
              </w:rPr>
              <w:t xml:space="preserve">current != </w:t>
            </w:r>
            <w:r w:rsidRPr="00D95276">
              <w:rPr>
                <w:noProof/>
                <w:color w:val="0033B3"/>
              </w:rPr>
              <w:t>null</w:t>
            </w:r>
            <w:r w:rsidRPr="00D95276">
              <w:rPr>
                <w:noProof/>
                <w:color w:val="080808"/>
              </w:rPr>
              <w:t>;</w:t>
            </w:r>
          </w:p>
          <w:p w14:paraId="2EB8A66F" w14:textId="06A6F66A" w:rsidR="00CF390B" w:rsidRPr="00D95276" w:rsidRDefault="00A355F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D5BFBF" w14:textId="73C32CCA" w:rsidR="00CF390B" w:rsidRPr="00D95276" w:rsidRDefault="005A7A31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FC3ACD" w:rsidRPr="00D95276">
              <w:rPr>
                <w:rFonts w:ascii="Consolas" w:hAnsi="Consolas" w:cs="Times New Roman"/>
                <w:noProof/>
              </w:rPr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29F0E8" w14:textId="1D7112C6" w:rsidR="00CF390B" w:rsidRPr="00D95276" w:rsidRDefault="005A7A31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FC3ACD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BCB1F" w14:textId="4C8B776B" w:rsidR="00CF390B" w:rsidRPr="00D95276" w:rsidRDefault="00FC3ACD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</w:p>
        </w:tc>
      </w:tr>
      <w:tr w:rsidR="00CF390B" w:rsidRPr="00D95276" w14:paraId="7F9201D4" w14:textId="77777777" w:rsidTr="00A355F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66BABD" w14:textId="77777777" w:rsidR="00CF390B" w:rsidRPr="00D95276" w:rsidRDefault="00CF390B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16B1D6" w14:textId="42DAAFA7" w:rsidR="00CF390B" w:rsidRPr="00D95276" w:rsidRDefault="00FC3ACD">
            <w:pPr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13C08" w14:textId="5A57F190" w:rsidR="00CF390B" w:rsidRPr="00D95276" w:rsidRDefault="00FC3ACD">
            <w:pPr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  <w:r w:rsidR="00CF390B" w:rsidRPr="00D95276">
              <w:rPr>
                <w:rFonts w:ascii="Times New Roman" w:hAnsi="Times New Roman" w:cs="Times New Roman"/>
                <w:noProof/>
              </w:rPr>
              <w:t>+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8B7D9" w14:textId="674ACB25" w:rsidR="00CF390B" w:rsidRPr="00D95276" w:rsidRDefault="00FC3ACD">
            <w:pPr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1+2</w:t>
            </w:r>
            <w:r w:rsidR="00CF390B" w:rsidRPr="00D95276">
              <w:rPr>
                <w:rFonts w:ascii="Times New Roman" w:hAnsi="Times New Roman" w:cs="Times New Roman"/>
                <w:noProof/>
              </w:rPr>
              <w:t>n</w:t>
            </w:r>
          </w:p>
        </w:tc>
      </w:tr>
    </w:tbl>
    <w:p w14:paraId="53D10643" w14:textId="11AB3684" w:rsidR="00CF390B" w:rsidRPr="00D95276" w:rsidRDefault="00CF390B" w:rsidP="00CF390B">
      <w:pPr>
        <w:pStyle w:val="a7"/>
        <w:ind w:left="360"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lastRenderedPageBreak/>
        <w:t xml:space="preserve">Підрахунок кількості виконаних операторів при обробці </w:t>
      </w:r>
      <w:r w:rsidR="00FC3ACD" w:rsidRPr="00D95276">
        <w:rPr>
          <w:b/>
          <w:noProof/>
          <w:szCs w:val="24"/>
        </w:rPr>
        <w:t>бінарного дерева</w:t>
      </w:r>
      <w:r w:rsidRPr="00D95276">
        <w:rPr>
          <w:b/>
          <w:noProof/>
          <w:szCs w:val="24"/>
        </w:rPr>
        <w:t xml:space="preserve"> з </w:t>
      </w:r>
      <w:r w:rsidR="00FC3ACD" w:rsidRPr="00D95276">
        <w:rPr>
          <w:b/>
          <w:noProof/>
          <w:szCs w:val="24"/>
        </w:rPr>
        <w:t>послідовним</w:t>
      </w:r>
      <w:r w:rsidRPr="00D95276">
        <w:rPr>
          <w:b/>
          <w:noProof/>
          <w:szCs w:val="24"/>
        </w:rPr>
        <w:t xml:space="preserve"> представлення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39"/>
        <w:gridCol w:w="1410"/>
        <w:gridCol w:w="1155"/>
        <w:gridCol w:w="1352"/>
      </w:tblGrid>
      <w:tr w:rsidR="00CF390B" w:rsidRPr="00D95276" w14:paraId="4AC2771B" w14:textId="77777777" w:rsidTr="001D0F99">
        <w:tc>
          <w:tcPr>
            <w:tcW w:w="65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A1268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72D0DFFE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2E06AA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наних операторів</w:t>
            </w:r>
          </w:p>
        </w:tc>
      </w:tr>
      <w:tr w:rsidR="00CF390B" w:rsidRPr="00D95276" w14:paraId="41ABCBC0" w14:textId="77777777" w:rsidTr="00CF390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02E5D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F5A50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86F33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EE3F4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гірший випадок</w:t>
            </w:r>
          </w:p>
        </w:tc>
      </w:tr>
      <w:tr w:rsidR="00CF390B" w:rsidRPr="00D95276" w14:paraId="01417129" w14:textId="77777777" w:rsidTr="001D0F9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462DB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Додавання елементу</w:t>
            </w:r>
          </w:p>
        </w:tc>
      </w:tr>
      <w:tr w:rsidR="001D0F99" w:rsidRPr="00D95276" w14:paraId="4EAD4B7A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AB25D" w14:textId="3B336EAA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add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value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&l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>length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] = value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ndex =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parentIndex = (index 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 xml:space="preserve">) /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 xml:space="preserve">(index &gt; </w:t>
            </w:r>
            <w:r w:rsidRPr="00D95276">
              <w:rPr>
                <w:noProof/>
                <w:color w:val="1750EB"/>
              </w:rPr>
              <w:t xml:space="preserve">0 </w:t>
            </w:r>
            <w:r w:rsidRPr="00D95276">
              <w:rPr>
                <w:noProof/>
                <w:color w:val="080808"/>
              </w:rPr>
              <w:t xml:space="preserve">&amp;&amp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&g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parentIndex]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temp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ndex]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parentIndex]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parentIndex] = </w:t>
            </w:r>
            <w:r w:rsidRPr="00D95276">
              <w:rPr>
                <w:noProof/>
                <w:color w:val="000000"/>
              </w:rPr>
              <w:t>temp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</w:r>
            <w:r w:rsidRPr="00D95276">
              <w:rPr>
                <w:noProof/>
                <w:color w:val="080808"/>
              </w:rPr>
              <w:br/>
              <w:t xml:space="preserve">                index = parentIndex;</w:t>
            </w:r>
            <w:r w:rsidRPr="00D95276">
              <w:rPr>
                <w:noProof/>
                <w:color w:val="080808"/>
              </w:rPr>
              <w:br/>
              <w:t xml:space="preserve">                parentIndex = (index 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 xml:space="preserve">) /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++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396CE1" w14:textId="3F2933F1" w:rsidR="001D0F99" w:rsidRPr="00D95276" w:rsidRDefault="001D0F99" w:rsidP="001D0F9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2DE70" w14:textId="2ABA89A1" w:rsidR="001D0F99" w:rsidRPr="00D95276" w:rsidRDefault="001D0F99" w:rsidP="001D0F9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+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EC3B57" w14:textId="513EC09A" w:rsidR="001D0F99" w:rsidRPr="00D95276" w:rsidRDefault="001D0F99" w:rsidP="001D0F99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  <w:t>n-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</w:tc>
      </w:tr>
      <w:tr w:rsidR="00CF390B" w:rsidRPr="00D95276" w14:paraId="2AB2B23F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55D1C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41FA8D" w14:textId="26744EA8" w:rsidR="00CF390B" w:rsidRPr="00D95276" w:rsidRDefault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5C4F8" w14:textId="0EDF1DD4" w:rsidR="00CF390B" w:rsidRPr="00D95276" w:rsidRDefault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+3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D23E73" w14:textId="617A88B2" w:rsidR="00CF390B" w:rsidRPr="00D95276" w:rsidRDefault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n</w:t>
            </w:r>
          </w:p>
        </w:tc>
      </w:tr>
      <w:tr w:rsidR="00CF390B" w:rsidRPr="00D95276" w14:paraId="00E74CEA" w14:textId="77777777" w:rsidTr="001D0F9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CE704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Видалення</w:t>
            </w:r>
          </w:p>
        </w:tc>
      </w:tr>
      <w:tr w:rsidR="001D0F99" w:rsidRPr="00D95276" w14:paraId="5B503638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1106F7" w14:textId="7AF00592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noProof/>
                <w:color w:val="080808"/>
              </w:rPr>
            </w:pP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remove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index 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index = i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break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     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index !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]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--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while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>true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leftChild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1750EB"/>
              </w:rPr>
              <w:t xml:space="preserve">2 </w:t>
            </w:r>
            <w:r w:rsidRPr="00D95276">
              <w:rPr>
                <w:noProof/>
                <w:color w:val="080808"/>
              </w:rPr>
              <w:t xml:space="preserve">* index +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rightChild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1750EB"/>
              </w:rPr>
              <w:t xml:space="preserve">2 </w:t>
            </w:r>
            <w:r w:rsidRPr="00D95276">
              <w:rPr>
                <w:noProof/>
                <w:color w:val="080808"/>
              </w:rPr>
              <w:t xml:space="preserve">* index +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maxIndex = index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0000"/>
              </w:rPr>
              <w:t xml:space="preserve">leftChild </w:t>
            </w:r>
            <w:r w:rsidRPr="00D95276">
              <w:rPr>
                <w:noProof/>
                <w:color w:val="080808"/>
              </w:rPr>
              <w:t xml:space="preserve">&lt; 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&amp;&amp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000000"/>
              </w:rPr>
              <w:t>leftChild</w:t>
            </w:r>
            <w:r w:rsidRPr="00D95276">
              <w:rPr>
                <w:noProof/>
                <w:color w:val="080808"/>
              </w:rPr>
              <w:t xml:space="preserve">] &g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maxIndex]) {</w:t>
            </w:r>
            <w:r w:rsidRPr="00D95276">
              <w:rPr>
                <w:noProof/>
                <w:color w:val="080808"/>
              </w:rPr>
              <w:br/>
              <w:t xml:space="preserve">                    maxIndex = </w:t>
            </w:r>
            <w:r w:rsidRPr="00D95276">
              <w:rPr>
                <w:noProof/>
                <w:color w:val="000000"/>
              </w:rPr>
              <w:t>leftChil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}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0000"/>
              </w:rPr>
              <w:t xml:space="preserve">rightChild </w:t>
            </w:r>
            <w:r w:rsidRPr="00D95276">
              <w:rPr>
                <w:noProof/>
                <w:color w:val="080808"/>
              </w:rPr>
              <w:t xml:space="preserve">&lt; 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&amp;&amp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000000"/>
              </w:rPr>
              <w:t>rightChild</w:t>
            </w:r>
            <w:r w:rsidRPr="00D95276">
              <w:rPr>
                <w:noProof/>
                <w:color w:val="080808"/>
              </w:rPr>
              <w:t xml:space="preserve">] &gt;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maxIndex]) {</w:t>
            </w:r>
            <w:r w:rsidRPr="00D95276">
              <w:rPr>
                <w:noProof/>
                <w:color w:val="080808"/>
              </w:rPr>
              <w:br/>
              <w:t xml:space="preserve">                    maxIndex = </w:t>
            </w:r>
            <w:r w:rsidRPr="00D95276">
              <w:rPr>
                <w:noProof/>
                <w:color w:val="000000"/>
              </w:rPr>
              <w:t>rightChild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}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index == maxIndex) {</w:t>
            </w:r>
            <w:r w:rsidRPr="00D95276">
              <w:rPr>
                <w:noProof/>
                <w:color w:val="080808"/>
              </w:rPr>
              <w:br/>
              <w:t xml:space="preserve">                    </w:t>
            </w:r>
            <w:r w:rsidRPr="00D95276">
              <w:rPr>
                <w:noProof/>
                <w:color w:val="0033B3"/>
              </w:rPr>
              <w:t>break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}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temp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ndex]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ndex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maxIndex];</w:t>
            </w:r>
          </w:p>
          <w:p w14:paraId="2C98636E" w14:textId="3D697749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noProof/>
                <w:color w:val="080808"/>
              </w:rPr>
            </w:pPr>
            <w:r w:rsidRPr="00D95276">
              <w:rPr>
                <w:noProof/>
                <w:color w:val="080808"/>
              </w:rPr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maxIndex] = </w:t>
            </w:r>
            <w:r w:rsidRPr="00D95276">
              <w:rPr>
                <w:noProof/>
                <w:color w:val="000000"/>
              </w:rPr>
              <w:t>temp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    index = maxIndex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="00551F76"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80808"/>
              </w:rPr>
              <w:t>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B47DA" w14:textId="6D7A6F6C" w:rsidR="001D0F99" w:rsidRPr="00D95276" w:rsidRDefault="001D0F99" w:rsidP="001D0F99">
            <w:pPr>
              <w:spacing w:line="25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017D3C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06EAE" w14:textId="6FAF8382" w:rsidR="001D0F99" w:rsidRPr="00D95276" w:rsidRDefault="001D0F99" w:rsidP="001D0F99">
            <w:pPr>
              <w:spacing w:line="252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017D3C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/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52E60C" w14:textId="61E940CE" w:rsidR="001D0F99" w:rsidRPr="00D95276" w:rsidRDefault="001D0F99" w:rsidP="001D0F99">
            <w:pPr>
              <w:spacing w:line="252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Consolas" w:hAnsi="Consolas" w:cs="Times New Roman"/>
                <w:noProof/>
              </w:rPr>
              <w:t>n</w:t>
            </w:r>
            <w:r w:rsidR="00551F76" w:rsidRPr="00D95276">
              <w:rPr>
                <w:rFonts w:ascii="Consolas" w:hAnsi="Consolas" w:cs="Times New Roman"/>
                <w:noProof/>
              </w:rPr>
              <w:br/>
            </w:r>
            <w:r w:rsidR="00551F76" w:rsidRPr="00D95276">
              <w:rPr>
                <w:rFonts w:ascii="Times New Roman" w:hAnsi="Times New Roman" w:cs="Times New Roman"/>
                <w:noProof/>
              </w:rPr>
              <w:t>n</w:t>
            </w:r>
          </w:p>
        </w:tc>
      </w:tr>
      <w:tr w:rsidR="001D0F99" w:rsidRPr="00D95276" w14:paraId="5D64CAB1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3CF6B5" w14:textId="77777777" w:rsidR="001D0F99" w:rsidRPr="00D95276" w:rsidRDefault="001D0F99" w:rsidP="001D0F99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15AF7" w14:textId="5C427FE6" w:rsidR="001D0F99" w:rsidRPr="00D95276" w:rsidRDefault="001D0F99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017D3C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="00017D3C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B8E13" w14:textId="21234579" w:rsidR="001D0F99" w:rsidRPr="00D95276" w:rsidRDefault="00017D3C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  <w:r w:rsidR="00551F7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+ 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5</w:t>
            </w:r>
            <w:r w:rsidR="00551F7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/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6284D" w14:textId="686760EF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8 + 13n</w:t>
            </w:r>
          </w:p>
        </w:tc>
      </w:tr>
      <w:tr w:rsidR="001D0F99" w:rsidRPr="00D95276" w14:paraId="46C76F83" w14:textId="77777777" w:rsidTr="001D0F99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C0D565" w14:textId="77777777" w:rsidR="001D0F99" w:rsidRPr="00D95276" w:rsidRDefault="001D0F99" w:rsidP="001D0F99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Пошук елементу</w:t>
            </w:r>
          </w:p>
        </w:tc>
      </w:tr>
      <w:tr w:rsidR="001D0F99" w:rsidRPr="00D95276" w14:paraId="31E24109" w14:textId="77777777" w:rsidTr="00551F76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3AC4EA" w14:textId="52930EB0" w:rsidR="001D0F99" w:rsidRPr="00D95276" w:rsidRDefault="001D0F99" w:rsidP="001D0F99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boolean </w:t>
            </w:r>
            <w:r w:rsidRPr="00D95276">
              <w:rPr>
                <w:noProof/>
                <w:color w:val="00627A"/>
              </w:rPr>
              <w:t>search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return tru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>return fals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39378" w14:textId="1EBA1505" w:rsidR="001D0F99" w:rsidRPr="00D95276" w:rsidRDefault="00551F76" w:rsidP="001D0F99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D2EB9" w14:textId="33F094E6" w:rsidR="001D0F99" w:rsidRPr="00D95276" w:rsidRDefault="00551F76" w:rsidP="001D0F99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br/>
              <w:t>n/2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n/2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  <w:t>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637AA" w14:textId="10173454" w:rsidR="001D0F99" w:rsidRPr="00D95276" w:rsidRDefault="00551F76" w:rsidP="001D0F99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br/>
              <w:t>n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n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</w:p>
        </w:tc>
      </w:tr>
      <w:tr w:rsidR="001D0F99" w:rsidRPr="00D95276" w14:paraId="5247C695" w14:textId="77777777" w:rsidTr="001D0F99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5CCA9" w14:textId="77777777" w:rsidR="001D0F99" w:rsidRPr="00D95276" w:rsidRDefault="001D0F99" w:rsidP="001D0F99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E959CB" w14:textId="4649BE9F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697E3" w14:textId="0ABC2347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1D0F9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+ 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DC2D2" w14:textId="0DC20FEC" w:rsidR="001D0F99" w:rsidRPr="00D95276" w:rsidRDefault="00551F76" w:rsidP="001D0F99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 +</w:t>
            </w:r>
            <w:r w:rsidR="001D0F9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1D0F9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</w:p>
        </w:tc>
      </w:tr>
    </w:tbl>
    <w:p w14:paraId="269A293B" w14:textId="0A8C4E32" w:rsidR="00CF390B" w:rsidRPr="00D95276" w:rsidRDefault="00CF390B" w:rsidP="00465596">
      <w:pPr>
        <w:pStyle w:val="a7"/>
        <w:spacing w:before="240"/>
        <w:ind w:left="360"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t xml:space="preserve">Підрахунок кількості виконаних операторів при обробці </w:t>
      </w:r>
      <w:bookmarkStart w:id="4" w:name="_Hlk154418494"/>
      <w:r w:rsidR="00017D3C" w:rsidRPr="00D95276">
        <w:rPr>
          <w:b/>
          <w:noProof/>
          <w:szCs w:val="24"/>
        </w:rPr>
        <w:t>динамічного розширюваного масиву</w:t>
      </w:r>
      <w:bookmarkEnd w:id="4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539"/>
        <w:gridCol w:w="1410"/>
        <w:gridCol w:w="1155"/>
        <w:gridCol w:w="1352"/>
      </w:tblGrid>
      <w:tr w:rsidR="00CF390B" w:rsidRPr="00D95276" w14:paraId="759AEB7B" w14:textId="77777777" w:rsidTr="00017D3C">
        <w:tc>
          <w:tcPr>
            <w:tcW w:w="65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C93E1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6031D13D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34FB55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наних операторів</w:t>
            </w:r>
          </w:p>
        </w:tc>
      </w:tr>
      <w:tr w:rsidR="00CF390B" w:rsidRPr="00D95276" w14:paraId="152900C5" w14:textId="77777777" w:rsidTr="00CF390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8B469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3DFB2F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A082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77DFC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Найгірший випадок</w:t>
            </w:r>
          </w:p>
        </w:tc>
      </w:tr>
      <w:tr w:rsidR="00CF390B" w:rsidRPr="00D95276" w14:paraId="20FDA1CF" w14:textId="77777777" w:rsidTr="00017D3C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F3F56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Додавання елементу</w:t>
            </w:r>
          </w:p>
        </w:tc>
      </w:tr>
      <w:tr w:rsidR="00CF390B" w:rsidRPr="00D95276" w14:paraId="26FC2B5B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6EFDD9" w14:textId="18BA549E" w:rsidR="00CF390B" w:rsidRPr="00D95276" w:rsidRDefault="00671BBA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add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value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=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>length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00000"/>
              </w:rPr>
              <w:t xml:space="preserve">newCapacity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noProof/>
                <w:color w:val="871094"/>
              </w:rPr>
              <w:t xml:space="preserve">length </w:t>
            </w:r>
            <w:r w:rsidRPr="00D95276">
              <w:rPr>
                <w:noProof/>
                <w:color w:val="080808"/>
              </w:rPr>
              <w:t xml:space="preserve">* </w:t>
            </w:r>
            <w:r w:rsidRPr="00D95276">
              <w:rPr>
                <w:noProof/>
                <w:color w:val="1750EB"/>
              </w:rPr>
              <w:t>2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 xml:space="preserve">array </w:t>
            </w:r>
            <w:r w:rsidRPr="00D95276">
              <w:rPr>
                <w:noProof/>
                <w:color w:val="080808"/>
              </w:rPr>
              <w:t xml:space="preserve">= </w:t>
            </w:r>
            <w:r w:rsidRPr="00D95276">
              <w:rPr>
                <w:noProof/>
                <w:color w:val="000000"/>
              </w:rPr>
              <w:t>Arrays</w:t>
            </w:r>
            <w:r w:rsidRPr="00D95276">
              <w:rPr>
                <w:noProof/>
                <w:color w:val="080808"/>
              </w:rPr>
              <w:t>.</w:t>
            </w:r>
            <w:r w:rsidRPr="00D95276">
              <w:rPr>
                <w:i/>
                <w:iCs/>
                <w:noProof/>
                <w:color w:val="080808"/>
              </w:rPr>
              <w:t>copyOf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, </w:t>
            </w:r>
            <w:r w:rsidRPr="00D95276">
              <w:rPr>
                <w:noProof/>
                <w:color w:val="000000"/>
              </w:rPr>
              <w:t>newCapacity</w:t>
            </w:r>
            <w:r w:rsidRPr="00D95276">
              <w:rPr>
                <w:noProof/>
                <w:color w:val="080808"/>
              </w:rPr>
              <w:t>)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] = value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++;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0D535B" w14:textId="227624DD" w:rsidR="00CF390B" w:rsidRPr="00D95276" w:rsidRDefault="00017D3C" w:rsidP="00017D3C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3CF0F" w14:textId="0A0C2186" w:rsidR="00CF390B" w:rsidRPr="00D95276" w:rsidRDefault="00017D3C" w:rsidP="00017D3C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0</w:t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B35D0" w14:textId="284A3992" w:rsidR="00CF390B" w:rsidRPr="00D95276" w:rsidRDefault="00017D3C" w:rsidP="00017D3C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</w:r>
            <w:r w:rsidR="00CF390B" w:rsidRPr="00D95276">
              <w:rPr>
                <w:rFonts w:ascii="Consolas" w:hAnsi="Consolas" w:cs="Times New Roman"/>
                <w:noProof/>
              </w:rPr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n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CF390B"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t>1</w:t>
            </w:r>
          </w:p>
        </w:tc>
      </w:tr>
      <w:tr w:rsidR="00CF390B" w:rsidRPr="00D95276" w14:paraId="216A6D23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7FDC7" w14:textId="77777777" w:rsidR="00CF390B" w:rsidRPr="00D95276" w:rsidRDefault="00CF390B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F8C37" w14:textId="6E6CD601" w:rsidR="00CF390B" w:rsidRPr="00D95276" w:rsidRDefault="00017D3C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2FA69" w14:textId="4CFB4545" w:rsidR="00CF390B" w:rsidRPr="00D95276" w:rsidRDefault="00017D3C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3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D8595" w14:textId="6276FA41" w:rsidR="00CF390B" w:rsidRPr="00D95276" w:rsidRDefault="00017D3C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t>4+n</w:t>
            </w:r>
          </w:p>
        </w:tc>
      </w:tr>
      <w:tr w:rsidR="00CF390B" w:rsidRPr="00D95276" w14:paraId="3FC0E39D" w14:textId="77777777" w:rsidTr="00017D3C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9A08C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Видалення</w:t>
            </w:r>
          </w:p>
        </w:tc>
      </w:tr>
      <w:tr w:rsidR="00017D3C" w:rsidRPr="00D95276" w14:paraId="5C6FD30D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85C20" w14:textId="72AEC9F7" w:rsidR="00017D3C" w:rsidRPr="00D95276" w:rsidRDefault="00017D3C" w:rsidP="00017D3C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80808"/>
              </w:rPr>
              <w:t xml:space="preserve">    </w:t>
            </w:r>
            <w:r w:rsidRPr="00D95276">
              <w:rPr>
                <w:noProof/>
                <w:color w:val="0033B3"/>
              </w:rPr>
              <w:t xml:space="preserve">public void </w:t>
            </w:r>
            <w:r w:rsidRPr="00D95276">
              <w:rPr>
                <w:noProof/>
                <w:color w:val="00627A"/>
              </w:rPr>
              <w:t>remove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index 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index = i;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break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index != -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index; i &lt; </w:t>
            </w:r>
            <w:r w:rsidRPr="00D95276">
              <w:rPr>
                <w:noProof/>
                <w:color w:val="871094"/>
              </w:rPr>
              <w:t xml:space="preserve">size </w:t>
            </w:r>
            <w:r w:rsidRPr="00D95276">
              <w:rPr>
                <w:noProof/>
                <w:color w:val="080808"/>
              </w:rPr>
              <w:t xml:space="preserve">-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] = 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 xml:space="preserve">[i + </w:t>
            </w:r>
            <w:r w:rsidRPr="00D95276">
              <w:rPr>
                <w:noProof/>
                <w:color w:val="1750EB"/>
              </w:rPr>
              <w:t>1</w:t>
            </w:r>
            <w:r w:rsidRPr="00D95276">
              <w:rPr>
                <w:noProof/>
                <w:color w:val="080808"/>
              </w:rPr>
              <w:t>]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--;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031A61" w14:textId="23FEB96D" w:rsidR="00017D3C" w:rsidRPr="00D95276" w:rsidRDefault="00017D3C" w:rsidP="00017D3C">
            <w:pPr>
              <w:spacing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17E483" w14:textId="4D202F6C" w:rsidR="00017D3C" w:rsidRPr="00D95276" w:rsidRDefault="00017D3C" w:rsidP="00017D3C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  <w:t>n/2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6574B" w14:textId="572388B0" w:rsidR="00017D3C" w:rsidRPr="00D95276" w:rsidRDefault="00017D3C" w:rsidP="00017D3C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  <w:t>n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</w:p>
        </w:tc>
      </w:tr>
      <w:tr w:rsidR="00017D3C" w:rsidRPr="00D95276" w14:paraId="0842FA36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08EC3" w14:textId="77777777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719E0A" w14:textId="5DED4527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+2n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C8BF3F" w14:textId="14228529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4+2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DB704" w14:textId="7F590C7C" w:rsidR="00017D3C" w:rsidRPr="00D95276" w:rsidRDefault="00017D3C" w:rsidP="00017D3C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6+2n</w:t>
            </w:r>
          </w:p>
        </w:tc>
      </w:tr>
      <w:tr w:rsidR="00017D3C" w:rsidRPr="00D95276" w14:paraId="7AFFC95F" w14:textId="77777777" w:rsidTr="00017D3C">
        <w:tc>
          <w:tcPr>
            <w:tcW w:w="104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85905C" w14:textId="77777777" w:rsidR="00017D3C" w:rsidRPr="00D95276" w:rsidRDefault="00017D3C" w:rsidP="00017D3C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Пошук елементу</w:t>
            </w:r>
          </w:p>
        </w:tc>
      </w:tr>
      <w:tr w:rsidR="00017D3C" w:rsidRPr="00D95276" w14:paraId="6DF54DFE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C9A3A" w14:textId="34D02756" w:rsidR="00017D3C" w:rsidRPr="00D95276" w:rsidRDefault="00017D3C" w:rsidP="00017D3C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/>
                <w:sz w:val="19"/>
                <w:szCs w:val="19"/>
              </w:rPr>
            </w:pPr>
            <w:r w:rsidRPr="00D95276">
              <w:rPr>
                <w:noProof/>
                <w:color w:val="0033B3"/>
              </w:rPr>
              <w:t xml:space="preserve">public boolean </w:t>
            </w:r>
            <w:r w:rsidRPr="00D95276">
              <w:rPr>
                <w:noProof/>
                <w:color w:val="00627A"/>
              </w:rPr>
              <w:t>search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>key) {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 xml:space="preserve">for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0033B3"/>
              </w:rPr>
              <w:t xml:space="preserve">int </w:t>
            </w:r>
            <w:r w:rsidRPr="00D95276">
              <w:rPr>
                <w:noProof/>
                <w:color w:val="080808"/>
              </w:rPr>
              <w:t xml:space="preserve">i = </w:t>
            </w:r>
            <w:r w:rsidRPr="00D95276">
              <w:rPr>
                <w:noProof/>
                <w:color w:val="1750EB"/>
              </w:rPr>
              <w:t>0</w:t>
            </w:r>
            <w:r w:rsidRPr="00D95276">
              <w:rPr>
                <w:noProof/>
                <w:color w:val="080808"/>
              </w:rPr>
              <w:t xml:space="preserve">; i &lt; </w:t>
            </w:r>
            <w:r w:rsidRPr="00D95276">
              <w:rPr>
                <w:noProof/>
                <w:color w:val="871094"/>
              </w:rPr>
              <w:t>size</w:t>
            </w:r>
            <w:r w:rsidRPr="00D95276">
              <w:rPr>
                <w:noProof/>
                <w:color w:val="080808"/>
              </w:rPr>
              <w:t>; i++) {</w:t>
            </w:r>
            <w:r w:rsidRPr="00D95276">
              <w:rPr>
                <w:noProof/>
                <w:color w:val="080808"/>
              </w:rPr>
              <w:br/>
              <w:t xml:space="preserve">            </w:t>
            </w:r>
            <w:r w:rsidRPr="00D95276">
              <w:rPr>
                <w:noProof/>
                <w:color w:val="0033B3"/>
              </w:rPr>
              <w:t xml:space="preserve">if </w:t>
            </w:r>
            <w:r w:rsidRPr="00D95276">
              <w:rPr>
                <w:noProof/>
                <w:color w:val="080808"/>
              </w:rPr>
              <w:t>(</w:t>
            </w:r>
            <w:r w:rsidRPr="00D95276">
              <w:rPr>
                <w:noProof/>
                <w:color w:val="871094"/>
              </w:rPr>
              <w:t>array</w:t>
            </w:r>
            <w:r w:rsidRPr="00D95276">
              <w:rPr>
                <w:noProof/>
                <w:color w:val="080808"/>
              </w:rPr>
              <w:t>[i] == key) {</w:t>
            </w:r>
            <w:r w:rsidRPr="00D95276">
              <w:rPr>
                <w:noProof/>
                <w:color w:val="080808"/>
              </w:rPr>
              <w:br/>
              <w:t xml:space="preserve">                </w:t>
            </w:r>
            <w:r w:rsidRPr="00D95276">
              <w:rPr>
                <w:noProof/>
                <w:color w:val="0033B3"/>
              </w:rPr>
              <w:t>return tru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        }</w:t>
            </w:r>
            <w:r w:rsidRPr="00D95276">
              <w:rPr>
                <w:noProof/>
                <w:color w:val="080808"/>
              </w:rPr>
              <w:br/>
              <w:t xml:space="preserve">        }</w:t>
            </w:r>
            <w:r w:rsidRPr="00D95276">
              <w:rPr>
                <w:noProof/>
                <w:color w:val="080808"/>
              </w:rPr>
              <w:br/>
              <w:t xml:space="preserve">        </w:t>
            </w:r>
            <w:r w:rsidRPr="00D95276">
              <w:rPr>
                <w:noProof/>
                <w:color w:val="0033B3"/>
              </w:rPr>
              <w:t>return false</w:t>
            </w:r>
            <w:r w:rsidRPr="00D95276">
              <w:rPr>
                <w:noProof/>
                <w:color w:val="080808"/>
              </w:rPr>
              <w:t>;</w:t>
            </w:r>
            <w:r w:rsidRPr="00D95276">
              <w:rPr>
                <w:noProof/>
                <w:color w:val="080808"/>
              </w:rPr>
              <w:br/>
              <w:t xml:space="preserve">    }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562FC" w14:textId="0F210E10" w:rsidR="00017D3C" w:rsidRPr="00D95276" w:rsidRDefault="00017D3C" w:rsidP="00017D3C">
            <w:pPr>
              <w:spacing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633511" w14:textId="672F6014" w:rsidR="00017D3C" w:rsidRPr="00D95276" w:rsidRDefault="00017D3C" w:rsidP="00017D3C">
            <w:pPr>
              <w:spacing w:line="240" w:lineRule="auto"/>
              <w:rPr>
                <w:rFonts w:cstheme="minorHAnsi"/>
                <w:noProof/>
              </w:rPr>
            </w:pPr>
            <w:r w:rsidRPr="00D95276">
              <w:rPr>
                <w:rFonts w:cstheme="minorHAnsi"/>
                <w:noProof/>
              </w:rPr>
              <w:br/>
              <w:t>n/2</w:t>
            </w:r>
            <w:r w:rsidRPr="00D95276">
              <w:rPr>
                <w:rFonts w:cstheme="minorHAnsi"/>
                <w:noProof/>
              </w:rPr>
              <w:br/>
              <w:t>n/2</w:t>
            </w:r>
            <w:r w:rsidRPr="00D95276">
              <w:rPr>
                <w:rFonts w:cstheme="minorHAnsi"/>
                <w:noProof/>
              </w:rPr>
              <w:br/>
              <w:t>1</w:t>
            </w:r>
            <w:r w:rsidRPr="00D95276">
              <w:rPr>
                <w:rFonts w:cstheme="minorHAnsi"/>
                <w:noProof/>
              </w:rPr>
              <w:br/>
            </w:r>
            <w:r w:rsidRPr="00D95276">
              <w:rPr>
                <w:rFonts w:cstheme="minorHAnsi"/>
                <w:noProof/>
              </w:rPr>
              <w:br/>
            </w:r>
            <w:r w:rsidRPr="00D95276">
              <w:rPr>
                <w:rFonts w:cstheme="minorHAnsi"/>
                <w:noProof/>
              </w:rPr>
              <w:br/>
              <w:t>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F786A5" w14:textId="6C6817F3" w:rsidR="00017D3C" w:rsidRPr="00D95276" w:rsidRDefault="00017D3C" w:rsidP="00017D3C">
            <w:pPr>
              <w:spacing w:line="240" w:lineRule="auto"/>
              <w:rPr>
                <w:rFonts w:cstheme="minorHAnsi"/>
                <w:noProof/>
              </w:rPr>
            </w:pPr>
            <w:r w:rsidRPr="00D95276">
              <w:rPr>
                <w:rFonts w:cstheme="minorHAnsi"/>
                <w:noProof/>
              </w:rPr>
              <w:br/>
              <w:t>n</w:t>
            </w:r>
            <w:r w:rsidRPr="00D95276">
              <w:rPr>
                <w:rFonts w:cstheme="minorHAnsi"/>
                <w:noProof/>
              </w:rPr>
              <w:br/>
              <w:t>n</w:t>
            </w:r>
            <w:r w:rsidRPr="00D95276">
              <w:rPr>
                <w:rFonts w:cstheme="minorHAnsi"/>
                <w:noProof/>
              </w:rPr>
              <w:br/>
              <w:t>1</w:t>
            </w:r>
          </w:p>
        </w:tc>
      </w:tr>
      <w:tr w:rsidR="00017D3C" w:rsidRPr="00D95276" w14:paraId="5B9C9D9D" w14:textId="77777777" w:rsidTr="00017D3C">
        <w:tc>
          <w:tcPr>
            <w:tcW w:w="6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DF265" w14:textId="77777777" w:rsidR="00017D3C" w:rsidRPr="00D95276" w:rsidRDefault="00017D3C" w:rsidP="00017D3C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906E6" w14:textId="6F44EB4B" w:rsidR="00017D3C" w:rsidRPr="00D95276" w:rsidRDefault="00017D3C" w:rsidP="00017D3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A8949" w14:textId="1D9BD04A" w:rsidR="00017D3C" w:rsidRPr="00D95276" w:rsidRDefault="00017D3C" w:rsidP="00017D3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 + n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1865F" w14:textId="7311680C" w:rsidR="00017D3C" w:rsidRPr="00D95276" w:rsidRDefault="00017D3C" w:rsidP="00017D3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 + 2n</w:t>
            </w:r>
          </w:p>
        </w:tc>
      </w:tr>
    </w:tbl>
    <w:p w14:paraId="2257653B" w14:textId="77777777" w:rsidR="00CF390B" w:rsidRPr="00D95276" w:rsidRDefault="00CF390B" w:rsidP="00CF390B">
      <w:pPr>
        <w:rPr>
          <w:noProof/>
          <w:szCs w:val="24"/>
        </w:rPr>
      </w:pPr>
    </w:p>
    <w:p w14:paraId="0DD35012" w14:textId="1640DF6B" w:rsidR="00CF390B" w:rsidRPr="00D95276" w:rsidRDefault="00CF390B" w:rsidP="00017D3C">
      <w:pPr>
        <w:pStyle w:val="a7"/>
        <w:ind w:firstLine="284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lastRenderedPageBreak/>
        <w:t>Розрахунок обчислювальної складності операцій обробки структур даних</w:t>
      </w:r>
    </w:p>
    <w:p w14:paraId="7EB36886" w14:textId="77777777" w:rsidR="00CF390B" w:rsidRPr="00D95276" w:rsidRDefault="00CF390B" w:rsidP="00CF390B">
      <w:pPr>
        <w:pStyle w:val="TMtext0"/>
        <w:suppressLineNumbers w:val="0"/>
        <w:ind w:firstLine="0"/>
        <w:rPr>
          <w:noProof/>
          <w:sz w:val="24"/>
          <w:szCs w:val="24"/>
          <w:lang w:eastAsia="uk-UA"/>
        </w:rPr>
      </w:pPr>
    </w:p>
    <w:p w14:paraId="6656B5D8" w14:textId="650EF897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>В</w:t>
      </w:r>
      <w:r w:rsidRPr="00D95276">
        <w:rPr>
          <w:noProof/>
          <w:szCs w:val="28"/>
        </w:rPr>
        <w:t>изначимо обчислювальну складність операцій для розроблених структур за комбінаторно-імовірнісним методом.</w:t>
      </w:r>
      <w:r w:rsidRPr="00D95276">
        <w:rPr>
          <w:noProof/>
          <w:szCs w:val="28"/>
          <w:lang w:eastAsia="uk-UA"/>
        </w:rPr>
        <w:t xml:space="preserve"> </w:t>
      </w:r>
    </w:p>
    <w:p w14:paraId="1B48A954" w14:textId="48EFEAD0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 xml:space="preserve">Припустимо, що для деякої структури даних реалізовано </w:t>
      </w:r>
      <w:r w:rsidRPr="00D95276">
        <w:rPr>
          <w:noProof/>
          <w:position w:val="-12"/>
          <w:szCs w:val="28"/>
        </w:rPr>
        <w:object w:dxaOrig="336" w:dyaOrig="384" w14:anchorId="08EA10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19.2pt" o:ole="" fillcolor="window">
            <v:imagedata r:id="rId6" o:title=""/>
          </v:shape>
          <o:OLEObject Type="Embed" ProgID="Equation.DSMT4" ShapeID="_x0000_i1025" DrawAspect="Content" ObjectID="_1765032002" r:id="rId7"/>
        </w:object>
      </w:r>
      <w:r w:rsidRPr="00D95276">
        <w:rPr>
          <w:noProof/>
          <w:szCs w:val="28"/>
          <w:lang w:eastAsia="uk-UA"/>
        </w:rPr>
        <w:t>операцій. Тоді ймовірність використання будь-якої з операцій дорівнює:</w:t>
      </w:r>
    </w:p>
    <w:p w14:paraId="5DFB6192" w14:textId="3710096D" w:rsidR="00CF390B" w:rsidRPr="00D95276" w:rsidRDefault="00CF390B" w:rsidP="00017D3C">
      <w:pPr>
        <w:pStyle w:val="TMtext0"/>
        <w:suppressLineNumbers w:val="0"/>
        <w:spacing w:after="240"/>
        <w:ind w:firstLine="284"/>
        <w:jc w:val="center"/>
        <w:rPr>
          <w:rFonts w:eastAsia="Times New Roman"/>
          <w:noProof/>
          <w:szCs w:val="28"/>
        </w:rPr>
      </w:pPr>
      <w:r w:rsidRPr="00D95276">
        <w:rPr>
          <w:rFonts w:eastAsia="Times New Roman"/>
          <w:noProof/>
          <w:position w:val="-68"/>
          <w:szCs w:val="28"/>
        </w:rPr>
        <w:object w:dxaOrig="1176" w:dyaOrig="1176" w14:anchorId="16762F2B">
          <v:shape id="_x0000_i1026" type="#_x0000_t75" style="width:58.8pt;height:58.8pt" o:ole="" fillcolor="window">
            <v:imagedata r:id="rId8" o:title=""/>
          </v:shape>
          <o:OLEObject Type="Embed" ProgID="Equation.DSMT4" ShapeID="_x0000_i1026" DrawAspect="Content" ObjectID="_1765032003" r:id="rId9"/>
        </w:object>
      </w:r>
      <w:r w:rsidRPr="00D95276">
        <w:rPr>
          <w:rFonts w:eastAsia="Times New Roman"/>
          <w:noProof/>
          <w:szCs w:val="28"/>
        </w:rPr>
        <w:t>,</w:t>
      </w:r>
    </w:p>
    <w:p w14:paraId="7290E8E6" w14:textId="366EE8FD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 xml:space="preserve">де </w:t>
      </w:r>
      <w:r w:rsidRPr="00D95276">
        <w:rPr>
          <w:noProof/>
          <w:position w:val="-16"/>
          <w:szCs w:val="28"/>
        </w:rPr>
        <w:object w:dxaOrig="312" w:dyaOrig="396" w14:anchorId="4EFC4ECD">
          <v:shape id="_x0000_i1027" type="#_x0000_t75" style="width:15.6pt;height:19.8pt" o:ole="" fillcolor="window">
            <v:imagedata r:id="rId10" o:title=""/>
          </v:shape>
          <o:OLEObject Type="Embed" ProgID="Equation.DSMT4" ShapeID="_x0000_i1027" DrawAspect="Content" ObjectID="_1765032004" r:id="rId11"/>
        </w:object>
      </w:r>
      <w:r w:rsidRPr="00D95276">
        <w:rPr>
          <w:noProof/>
          <w:szCs w:val="28"/>
        </w:rPr>
        <w:t xml:space="preserve"> – ймовірність виконання </w:t>
      </w:r>
      <w:r w:rsidRPr="00D95276">
        <w:rPr>
          <w:noProof/>
          <w:position w:val="-12"/>
          <w:szCs w:val="28"/>
        </w:rPr>
        <w:object w:dxaOrig="192" w:dyaOrig="336" w14:anchorId="4067E192">
          <v:shape id="_x0000_i1028" type="#_x0000_t75" style="width:9.6pt;height:16.8pt" o:ole="" fillcolor="window">
            <v:imagedata r:id="rId12" o:title=""/>
          </v:shape>
          <o:OLEObject Type="Embed" ProgID="Equation.DSMT4" ShapeID="_x0000_i1028" DrawAspect="Content" ObjectID="_1765032005" r:id="rId13"/>
        </w:object>
      </w:r>
      <w:r w:rsidRPr="00D95276">
        <w:rPr>
          <w:noProof/>
          <w:szCs w:val="28"/>
        </w:rPr>
        <w:t xml:space="preserve">-ої операції обробки даних, </w:t>
      </w:r>
      <w:r w:rsidRPr="00D95276">
        <w:rPr>
          <w:noProof/>
          <w:position w:val="-12"/>
          <w:szCs w:val="28"/>
        </w:rPr>
        <w:object w:dxaOrig="240" w:dyaOrig="384" w14:anchorId="6C45625F">
          <v:shape id="_x0000_i1029" type="#_x0000_t75" style="width:12pt;height:19.2pt" o:ole="" fillcolor="window">
            <v:imagedata r:id="rId14" o:title=""/>
          </v:shape>
          <o:OLEObject Type="Embed" ProgID="Equation.DSMT4" ShapeID="_x0000_i1029" DrawAspect="Content" ObjectID="_1765032006" r:id="rId15"/>
        </w:object>
      </w:r>
      <w:r w:rsidRPr="00D95276">
        <w:rPr>
          <w:noProof/>
          <w:szCs w:val="28"/>
        </w:rPr>
        <w:t xml:space="preserve">– кількість виконань </w:t>
      </w:r>
      <w:r w:rsidRPr="00D95276">
        <w:rPr>
          <w:noProof/>
          <w:position w:val="-6"/>
          <w:szCs w:val="28"/>
        </w:rPr>
        <w:object w:dxaOrig="192" w:dyaOrig="276" w14:anchorId="3CDBC987">
          <v:shape id="_x0000_i1030" type="#_x0000_t75" style="width:9.6pt;height:13.8pt" o:ole="" fillcolor="window">
            <v:imagedata r:id="rId16" o:title=""/>
          </v:shape>
          <o:OLEObject Type="Embed" ProgID="Equation.DSMT4" ShapeID="_x0000_i1030" DrawAspect="Content" ObjectID="_1765032007" r:id="rId17"/>
        </w:object>
      </w:r>
      <w:r w:rsidRPr="00D95276">
        <w:rPr>
          <w:noProof/>
          <w:szCs w:val="28"/>
        </w:rPr>
        <w:t>-ої операції обробки даних. У (1) повинні бути враховані усі реалізовані операції обробки структури даних.</w:t>
      </w:r>
    </w:p>
    <w:p w14:paraId="3C43B4F8" w14:textId="3B86E30E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  <w:r w:rsidRPr="00D95276">
        <w:rPr>
          <w:noProof/>
          <w:szCs w:val="28"/>
          <w:lang w:eastAsia="uk-UA"/>
        </w:rPr>
        <w:t xml:space="preserve">Під час обробки наведеного тексту лексичним аналізатором операція додавання у таблицю ідентифікаторі буде виконана </w:t>
      </w:r>
      <w:r w:rsidR="00711696" w:rsidRPr="00D95276">
        <w:rPr>
          <w:noProof/>
          <w:szCs w:val="28"/>
          <w:lang w:eastAsia="uk-UA"/>
        </w:rPr>
        <w:t>15</w:t>
      </w:r>
      <w:r w:rsidRPr="00D95276">
        <w:rPr>
          <w:noProof/>
          <w:szCs w:val="28"/>
          <w:lang w:eastAsia="uk-UA"/>
        </w:rPr>
        <w:t xml:space="preserve"> разів, а операція пошуку – </w:t>
      </w:r>
      <w:r w:rsidR="00711696" w:rsidRPr="00D95276">
        <w:rPr>
          <w:noProof/>
          <w:szCs w:val="28"/>
          <w:lang w:eastAsia="uk-UA"/>
        </w:rPr>
        <w:t>32</w:t>
      </w:r>
      <w:r w:rsidRPr="00D95276">
        <w:rPr>
          <w:noProof/>
          <w:szCs w:val="28"/>
          <w:lang w:eastAsia="uk-UA"/>
        </w:rPr>
        <w:t>. Тоді розрахуємо ймовірність використання операцій згідно з (1):</w:t>
      </w:r>
    </w:p>
    <w:p w14:paraId="0C8259DA" w14:textId="77777777" w:rsidR="00CF390B" w:rsidRPr="00D95276" w:rsidRDefault="00CF390B" w:rsidP="00017D3C">
      <w:pPr>
        <w:pStyle w:val="TMtext0"/>
        <w:suppressLineNumbers w:val="0"/>
        <w:spacing w:after="240"/>
        <w:ind w:firstLine="284"/>
        <w:rPr>
          <w:noProof/>
          <w:szCs w:val="28"/>
          <w:lang w:eastAsia="uk-UA"/>
        </w:rPr>
      </w:pPr>
    </w:p>
    <w:p w14:paraId="7FBDA5CE" w14:textId="2EBC8BFB" w:rsidR="00CF390B" w:rsidRPr="00D95276" w:rsidRDefault="00D95276" w:rsidP="00017D3C">
      <w:pPr>
        <w:pStyle w:val="TMtext0"/>
        <w:suppressLineNumbers w:val="0"/>
        <w:spacing w:after="240" w:line="232" w:lineRule="auto"/>
        <w:ind w:firstLine="284"/>
        <w:jc w:val="center"/>
        <w:rPr>
          <w:i/>
          <w:noProof/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lang w:eastAsia="uk-UA"/>
                </w:rPr>
                <m:t>+</m:t>
              </m:r>
            </m:sub>
          </m:sSub>
          <m:r>
            <w:rPr>
              <w:rFonts w:ascii="Cambria Math" w:hAnsi="Cambria Math"/>
              <w:noProof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noProof/>
                  <w:lang w:eastAsia="uk-UA"/>
                </w:rPr>
                <m:t>12</m:t>
              </m:r>
            </m:num>
            <m:den>
              <m:r>
                <w:rPr>
                  <w:rFonts w:ascii="Cambria Math" w:hAnsi="Cambria Math"/>
                  <w:noProof/>
                  <w:lang w:eastAsia="uk-UA"/>
                </w:rPr>
                <m:t>12+37+12</m:t>
              </m:r>
            </m:den>
          </m:f>
          <m:r>
            <w:rPr>
              <w:rFonts w:ascii="Cambria Math" w:hAnsi="Cambria Math"/>
              <w:noProof/>
              <w:lang w:eastAsia="uk-UA"/>
            </w:rPr>
            <m:t>=0.2</m:t>
          </m:r>
        </m:oMath>
      </m:oMathPara>
    </w:p>
    <w:p w14:paraId="298ED715" w14:textId="77777777" w:rsidR="00CF390B" w:rsidRPr="00D95276" w:rsidRDefault="00CF390B" w:rsidP="00017D3C">
      <w:pPr>
        <w:pStyle w:val="TMtext0"/>
        <w:suppressLineNumbers w:val="0"/>
        <w:spacing w:after="240" w:line="232" w:lineRule="auto"/>
        <w:ind w:firstLine="284"/>
        <w:jc w:val="center"/>
        <w:rPr>
          <w:noProof/>
          <w:lang w:eastAsia="uk-UA"/>
        </w:rPr>
      </w:pPr>
    </w:p>
    <w:p w14:paraId="67DE1539" w14:textId="12732457" w:rsidR="00CF390B" w:rsidRPr="00D95276" w:rsidRDefault="00D95276" w:rsidP="00017D3C">
      <w:pPr>
        <w:pStyle w:val="TMtext0"/>
        <w:suppressLineNumbers w:val="0"/>
        <w:spacing w:after="240" w:line="232" w:lineRule="auto"/>
        <w:ind w:firstLine="284"/>
        <w:jc w:val="center"/>
        <w:rPr>
          <w:noProof/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lang w:eastAsia="uk-UA"/>
                </w:rPr>
                <m:t>?</m:t>
              </m:r>
            </m:sub>
          </m:sSub>
          <m:r>
            <w:rPr>
              <w:rFonts w:ascii="Cambria Math" w:hAnsi="Cambria Math"/>
              <w:noProof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noProof/>
                  <w:lang w:eastAsia="uk-UA"/>
                </w:rPr>
                <m:t>37</m:t>
              </m:r>
            </m:num>
            <m:den>
              <m:r>
                <w:rPr>
                  <w:rFonts w:ascii="Cambria Math" w:hAnsi="Cambria Math"/>
                  <w:noProof/>
                  <w:lang w:eastAsia="uk-UA"/>
                </w:rPr>
                <m:t>12+37+12</m:t>
              </m:r>
            </m:den>
          </m:f>
          <m:r>
            <w:rPr>
              <w:rFonts w:ascii="Cambria Math" w:hAnsi="Cambria Math"/>
              <w:noProof/>
              <w:lang w:eastAsia="uk-UA"/>
            </w:rPr>
            <m:t>=0.6</m:t>
          </m:r>
          <m:r>
            <m:rPr>
              <m:sty m:val="p"/>
            </m:rPr>
            <w:rPr>
              <w:rFonts w:ascii="Cambria Math" w:hAnsi="Cambria Math"/>
              <w:noProof/>
              <w:lang w:eastAsia="uk-UA"/>
            </w:rPr>
            <w:br/>
          </m:r>
        </m:oMath>
      </m:oMathPara>
    </w:p>
    <w:p w14:paraId="4DE10851" w14:textId="6645D1D4" w:rsidR="00CF390B" w:rsidRPr="00D95276" w:rsidRDefault="00D95276" w:rsidP="00017D3C">
      <w:pPr>
        <w:pStyle w:val="TMtext0"/>
        <w:suppressLineNumbers w:val="0"/>
        <w:spacing w:after="240" w:line="232" w:lineRule="auto"/>
        <w:ind w:firstLine="284"/>
        <w:jc w:val="center"/>
        <w:rPr>
          <w:i/>
          <w:noProof/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noProof/>
                  <w:lang w:eastAsia="uk-UA"/>
                </w:rPr>
                <m:t>-</m:t>
              </m:r>
            </m:sub>
          </m:sSub>
          <m:r>
            <w:rPr>
              <w:rFonts w:ascii="Cambria Math" w:hAnsi="Cambria Math"/>
              <w:noProof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noProof/>
                  <w:lang w:eastAsia="uk-UA"/>
                </w:rPr>
                <m:t>12</m:t>
              </m:r>
            </m:num>
            <m:den>
              <m:r>
                <w:rPr>
                  <w:rFonts w:ascii="Cambria Math" w:hAnsi="Cambria Math"/>
                  <w:noProof/>
                  <w:lang w:eastAsia="uk-UA"/>
                </w:rPr>
                <m:t>12+37+12</m:t>
              </m:r>
            </m:den>
          </m:f>
          <m:r>
            <w:rPr>
              <w:rFonts w:ascii="Cambria Math" w:hAnsi="Cambria Math"/>
              <w:noProof/>
              <w:lang w:eastAsia="uk-UA"/>
            </w:rPr>
            <m:t>=0.2</m:t>
          </m:r>
        </m:oMath>
      </m:oMathPara>
    </w:p>
    <w:p w14:paraId="4D08F8BF" w14:textId="77777777" w:rsidR="00CF390B" w:rsidRPr="00D95276" w:rsidRDefault="00CF390B" w:rsidP="00017D3C">
      <w:pPr>
        <w:pStyle w:val="TMtext0"/>
        <w:suppressLineNumbers w:val="0"/>
        <w:spacing w:before="120" w:after="240" w:line="232" w:lineRule="auto"/>
        <w:ind w:firstLine="284"/>
        <w:rPr>
          <w:noProof/>
        </w:rPr>
      </w:pPr>
      <w:r w:rsidRPr="00D95276">
        <w:rPr>
          <w:noProof/>
          <w:lang w:eastAsia="uk-UA"/>
        </w:rPr>
        <w:t xml:space="preserve">де </w:t>
      </w:r>
      <w:r w:rsidRPr="00D95276">
        <w:rPr>
          <w:noProof/>
          <w:position w:val="-12"/>
          <w:sz w:val="20"/>
        </w:rPr>
        <w:object w:dxaOrig="312" w:dyaOrig="384" w14:anchorId="56CF12FD">
          <v:shape id="_x0000_i1031" type="#_x0000_t75" style="width:15.6pt;height:19.2pt" o:ole="" fillcolor="window">
            <v:imagedata r:id="rId18" o:title=""/>
          </v:shape>
          <o:OLEObject Type="Embed" ProgID="Equation.DSMT4" ShapeID="_x0000_i1031" DrawAspect="Content" ObjectID="_1765032008" r:id="rId19"/>
        </w:object>
      </w:r>
      <w:r w:rsidRPr="00D95276">
        <w:rPr>
          <w:noProof/>
        </w:rPr>
        <w:t xml:space="preserve"> – ймовірність виконання операції додавання, </w:t>
      </w:r>
      <w:r w:rsidRPr="00D95276">
        <w:rPr>
          <w:noProof/>
          <w:position w:val="-14"/>
          <w:sz w:val="20"/>
        </w:rPr>
        <w:object w:dxaOrig="312" w:dyaOrig="396" w14:anchorId="611850AB">
          <v:shape id="_x0000_i1032" type="#_x0000_t75" style="width:15.6pt;height:19.8pt" o:ole="" fillcolor="window">
            <v:imagedata r:id="rId20" o:title=""/>
          </v:shape>
          <o:OLEObject Type="Embed" ProgID="Equation.DSMT4" ShapeID="_x0000_i1032" DrawAspect="Content" ObjectID="_1765032009" r:id="rId21"/>
        </w:object>
      </w:r>
      <w:r w:rsidRPr="00D95276">
        <w:rPr>
          <w:noProof/>
        </w:rPr>
        <w:t xml:space="preserve"> – ймовірність виконання операції пошуку, </w:t>
      </w:r>
      <w:r w:rsidRPr="00D95276">
        <w:rPr>
          <w:i/>
          <w:noProof/>
          <w:sz w:val="30"/>
          <w:szCs w:val="30"/>
        </w:rPr>
        <w:t>P</w:t>
      </w:r>
      <w:r w:rsidRPr="00D95276">
        <w:rPr>
          <w:i/>
          <w:noProof/>
          <w:sz w:val="30"/>
          <w:szCs w:val="30"/>
          <w:vertAlign w:val="subscript"/>
        </w:rPr>
        <w:t>-</w:t>
      </w:r>
      <w:r w:rsidRPr="00D95276">
        <w:rPr>
          <w:noProof/>
          <w:sz w:val="20"/>
        </w:rPr>
        <w:t xml:space="preserve"> </w:t>
      </w:r>
      <w:r w:rsidRPr="00D95276">
        <w:rPr>
          <w:noProof/>
        </w:rPr>
        <w:t>– ймовірність виконання операції видалення.</w:t>
      </w:r>
    </w:p>
    <w:p w14:paraId="2B452F73" w14:textId="77777777" w:rsidR="00DE1A19" w:rsidRPr="00D95276" w:rsidRDefault="00DE1A19">
      <w:pPr>
        <w:spacing w:after="160" w:line="259" w:lineRule="auto"/>
        <w:rPr>
          <w:rFonts w:ascii="Times New Roman" w:hAnsi="Times New Roman" w:cs="Times New Roman"/>
          <w:b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noProof/>
          <w:sz w:val="28"/>
          <w:szCs w:val="28"/>
        </w:rPr>
        <w:br w:type="page"/>
      </w:r>
    </w:p>
    <w:p w14:paraId="44534ED6" w14:textId="11B36C0F" w:rsidR="00CF390B" w:rsidRPr="00D95276" w:rsidRDefault="00F4581C" w:rsidP="00CF390B">
      <w:pPr>
        <w:spacing w:after="0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>А</w:t>
      </w:r>
      <w:r w:rsidR="00CF390B" w:rsidRPr="00D95276">
        <w:rPr>
          <w:rFonts w:ascii="Times New Roman" w:hAnsi="Times New Roman" w:cs="Times New Roman"/>
          <w:b/>
          <w:noProof/>
          <w:sz w:val="28"/>
          <w:szCs w:val="28"/>
        </w:rPr>
        <w:t>налізу та підрахун</w:t>
      </w:r>
      <w:r w:rsidRPr="00D95276">
        <w:rPr>
          <w:rFonts w:ascii="Times New Roman" w:hAnsi="Times New Roman" w:cs="Times New Roman"/>
          <w:b/>
          <w:noProof/>
          <w:sz w:val="28"/>
          <w:szCs w:val="28"/>
        </w:rPr>
        <w:t>ок</w:t>
      </w:r>
      <w:r w:rsidR="00CF390B" w:rsidRPr="00D95276">
        <w:rPr>
          <w:rFonts w:ascii="Times New Roman" w:hAnsi="Times New Roman" w:cs="Times New Roman"/>
          <w:b/>
          <w:noProof/>
          <w:sz w:val="28"/>
          <w:szCs w:val="28"/>
        </w:rPr>
        <w:t xml:space="preserve"> кількості використань операторів обробки структур даних</w:t>
      </w:r>
    </w:p>
    <w:tbl>
      <w:tblPr>
        <w:tblStyle w:val="a4"/>
        <w:tblW w:w="10610" w:type="dxa"/>
        <w:tblLook w:val="04A0" w:firstRow="1" w:lastRow="0" w:firstColumn="1" w:lastColumn="0" w:noHBand="0" w:noVBand="1"/>
      </w:tblPr>
      <w:tblGrid>
        <w:gridCol w:w="7143"/>
        <w:gridCol w:w="1767"/>
        <w:gridCol w:w="1700"/>
      </w:tblGrid>
      <w:tr w:rsidR="00CF390B" w:rsidRPr="00D95276" w14:paraId="45508286" w14:textId="77777777" w:rsidTr="004320A1">
        <w:trPr>
          <w:trHeight w:val="293"/>
        </w:trPr>
        <w:tc>
          <w:tcPr>
            <w:tcW w:w="71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44AB9" w14:textId="77777777" w:rsidR="00CF390B" w:rsidRPr="00D95276" w:rsidRDefault="00CF390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Текст програми</w:t>
            </w:r>
          </w:p>
        </w:tc>
        <w:tc>
          <w:tcPr>
            <w:tcW w:w="3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B37305" w14:textId="0A87A7FB" w:rsidR="00CF390B" w:rsidRPr="00D95276" w:rsidRDefault="00CF390B" w:rsidP="00215657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Кількість використань</w:t>
            </w:r>
            <w:r w:rsidR="00DE1A19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операцій</w:t>
            </w:r>
          </w:p>
        </w:tc>
      </w:tr>
      <w:tr w:rsidR="004320A1" w:rsidRPr="00D95276" w14:paraId="451FC99E" w14:textId="77777777" w:rsidTr="004320A1">
        <w:trPr>
          <w:trHeight w:val="60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AC2453" w14:textId="77777777" w:rsidR="004320A1" w:rsidRPr="00D95276" w:rsidRDefault="004320A1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A4F3B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я додавання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BE646C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Операція пошуку</w:t>
            </w:r>
          </w:p>
        </w:tc>
      </w:tr>
      <w:tr w:rsidR="004320A1" w:rsidRPr="00D95276" w14:paraId="182AD952" w14:textId="77777777" w:rsidTr="004320A1">
        <w:trPr>
          <w:trHeight w:val="9596"/>
        </w:trPr>
        <w:tc>
          <w:tcPr>
            <w:tcW w:w="7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48810" w14:textId="422F93B4" w:rsidR="004320A1" w:rsidRPr="00D95276" w:rsidRDefault="004320A1" w:rsidP="00DE1A19">
            <w:pPr>
              <w:pStyle w:val="HTML"/>
              <w:shd w:val="clear" w:color="auto" w:fill="FFFFFF"/>
              <w:rPr>
                <w:noProof/>
                <w:color w:val="080808"/>
                <w:lang w:val="uk-UA"/>
              </w:rPr>
            </w:pPr>
            <w:r w:rsidRPr="00D95276">
              <w:rPr>
                <w:noProof/>
                <w:color w:val="0033B3"/>
                <w:lang w:val="uk-UA"/>
              </w:rPr>
              <w:t xml:space="preserve">public class </w:t>
            </w:r>
            <w:r w:rsidRPr="00D95276">
              <w:rPr>
                <w:noProof/>
                <w:color w:val="000000"/>
                <w:lang w:val="uk-UA"/>
              </w:rPr>
              <w:t xml:space="preserve">DynamicArray </w:t>
            </w:r>
            <w:r w:rsidRPr="00D95276">
              <w:rPr>
                <w:noProof/>
                <w:color w:val="080808"/>
                <w:lang w:val="uk-UA"/>
              </w:rPr>
              <w:t>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>private int</w:t>
            </w:r>
            <w:r w:rsidRPr="00D95276">
              <w:rPr>
                <w:noProof/>
                <w:color w:val="080808"/>
                <w:lang w:val="uk-UA"/>
              </w:rPr>
              <w:t xml:space="preserve">[]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rivate int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</w:t>
            </w:r>
            <w:r w:rsidRPr="00D95276">
              <w:rPr>
                <w:noProof/>
                <w:color w:val="00627A"/>
                <w:lang w:val="uk-UA"/>
              </w:rPr>
              <w:t>DynamicArray</w:t>
            </w:r>
            <w:r w:rsidRPr="00D95276">
              <w:rPr>
                <w:noProof/>
                <w:color w:val="080808"/>
                <w:lang w:val="uk-UA"/>
              </w:rPr>
              <w:t>(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>this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 xml:space="preserve">array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0033B3"/>
                <w:lang w:val="uk-UA"/>
              </w:rPr>
              <w:t>new int</w:t>
            </w:r>
            <w:r w:rsidRPr="00D95276">
              <w:rPr>
                <w:noProof/>
                <w:color w:val="080808"/>
                <w:lang w:val="uk-UA"/>
              </w:rPr>
              <w:t>[</w:t>
            </w:r>
            <w:r w:rsidRPr="00D95276">
              <w:rPr>
                <w:noProof/>
                <w:color w:val="1750EB"/>
                <w:lang w:val="uk-UA"/>
              </w:rPr>
              <w:t>100</w:t>
            </w:r>
            <w:r w:rsidRPr="00D95276">
              <w:rPr>
                <w:noProof/>
                <w:color w:val="080808"/>
                <w:lang w:val="uk-UA"/>
              </w:rPr>
              <w:t>]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>this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 xml:space="preserve">size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1750EB"/>
                <w:lang w:val="uk-UA"/>
              </w:rPr>
              <w:t>0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void </w:t>
            </w:r>
            <w:r w:rsidRPr="00D95276">
              <w:rPr>
                <w:noProof/>
                <w:color w:val="00627A"/>
                <w:lang w:val="uk-UA"/>
              </w:rPr>
              <w:t>add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value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 xml:space="preserve">size </w:t>
            </w:r>
            <w:r w:rsidRPr="00D95276">
              <w:rPr>
                <w:noProof/>
                <w:color w:val="080808"/>
                <w:lang w:val="uk-UA"/>
              </w:rPr>
              <w:t xml:space="preserve">==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>length</w:t>
            </w:r>
            <w:r w:rsidRPr="00D95276">
              <w:rPr>
                <w:noProof/>
                <w:color w:val="080808"/>
                <w:lang w:val="uk-UA"/>
              </w:rPr>
              <w:t>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00000"/>
                <w:lang w:val="uk-UA"/>
              </w:rPr>
              <w:t xml:space="preserve">newCapacity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noProof/>
                <w:color w:val="871094"/>
                <w:lang w:val="uk-UA"/>
              </w:rPr>
              <w:t xml:space="preserve">length </w:t>
            </w:r>
            <w:r w:rsidRPr="00D95276">
              <w:rPr>
                <w:noProof/>
                <w:color w:val="080808"/>
                <w:lang w:val="uk-UA"/>
              </w:rPr>
              <w:t xml:space="preserve">* </w:t>
            </w:r>
            <w:r w:rsidRPr="00D95276">
              <w:rPr>
                <w:noProof/>
                <w:color w:val="1750EB"/>
                <w:lang w:val="uk-UA"/>
              </w:rPr>
              <w:t>2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871094"/>
                <w:lang w:val="uk-UA"/>
              </w:rPr>
              <w:t xml:space="preserve">array </w:t>
            </w:r>
            <w:r w:rsidRPr="00D95276">
              <w:rPr>
                <w:noProof/>
                <w:color w:val="080808"/>
                <w:lang w:val="uk-UA"/>
              </w:rPr>
              <w:t xml:space="preserve">= </w:t>
            </w:r>
            <w:r w:rsidRPr="00D95276">
              <w:rPr>
                <w:noProof/>
                <w:color w:val="000000"/>
                <w:lang w:val="uk-UA"/>
              </w:rPr>
              <w:t>Arrays</w:t>
            </w:r>
            <w:r w:rsidRPr="00D95276">
              <w:rPr>
                <w:noProof/>
                <w:color w:val="080808"/>
                <w:lang w:val="uk-UA"/>
              </w:rPr>
              <w:t>.</w:t>
            </w:r>
            <w:r w:rsidRPr="00D95276">
              <w:rPr>
                <w:i/>
                <w:iCs/>
                <w:noProof/>
                <w:color w:val="080808"/>
                <w:lang w:val="uk-UA"/>
              </w:rPr>
              <w:t>copyOf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 xml:space="preserve">, </w:t>
            </w:r>
            <w:r w:rsidRPr="00D95276">
              <w:rPr>
                <w:noProof/>
                <w:color w:val="000000"/>
                <w:lang w:val="uk-UA"/>
              </w:rPr>
              <w:t>newCapacity</w:t>
            </w:r>
            <w:r w:rsidRPr="00D95276">
              <w:rPr>
                <w:noProof/>
                <w:color w:val="080808"/>
                <w:lang w:val="uk-UA"/>
              </w:rPr>
              <w:t>)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[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] = value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++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void </w:t>
            </w:r>
            <w:r w:rsidRPr="00D95276">
              <w:rPr>
                <w:noProof/>
                <w:color w:val="00627A"/>
                <w:lang w:val="uk-UA"/>
              </w:rPr>
              <w:t>remove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index = -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for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 xml:space="preserve">i = </w:t>
            </w:r>
            <w:r w:rsidRPr="00D95276">
              <w:rPr>
                <w:noProof/>
                <w:color w:val="1750EB"/>
                <w:lang w:val="uk-UA"/>
              </w:rPr>
              <w:t>0</w:t>
            </w:r>
            <w:r w:rsidRPr="00D95276">
              <w:rPr>
                <w:noProof/>
                <w:color w:val="080808"/>
                <w:lang w:val="uk-UA"/>
              </w:rPr>
              <w:t xml:space="preserve">; i &lt;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; i++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[i] == 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    index = i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index != -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for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 xml:space="preserve">i = index; i &lt; </w:t>
            </w:r>
            <w:r w:rsidRPr="00D95276">
              <w:rPr>
                <w:noProof/>
                <w:color w:val="871094"/>
                <w:lang w:val="uk-UA"/>
              </w:rPr>
              <w:t xml:space="preserve">size </w:t>
            </w:r>
            <w:r w:rsidRPr="00D95276">
              <w:rPr>
                <w:noProof/>
                <w:color w:val="080808"/>
                <w:lang w:val="uk-UA"/>
              </w:rPr>
              <w:t xml:space="preserve">- 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; i++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   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 xml:space="preserve">[i] = 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 xml:space="preserve">[i + </w:t>
            </w:r>
            <w:r w:rsidRPr="00D95276">
              <w:rPr>
                <w:noProof/>
                <w:color w:val="1750EB"/>
                <w:lang w:val="uk-UA"/>
              </w:rPr>
              <w:t>1</w:t>
            </w:r>
            <w:r w:rsidRPr="00D95276">
              <w:rPr>
                <w:noProof/>
                <w:color w:val="080808"/>
                <w:lang w:val="uk-UA"/>
              </w:rPr>
              <w:t>]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--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</w:t>
            </w:r>
            <w:r w:rsidRPr="00D95276">
              <w:rPr>
                <w:noProof/>
                <w:color w:val="0033B3"/>
                <w:lang w:val="uk-UA"/>
              </w:rPr>
              <w:t xml:space="preserve">public boolean </w:t>
            </w:r>
            <w:r w:rsidRPr="00D95276">
              <w:rPr>
                <w:noProof/>
                <w:color w:val="00627A"/>
                <w:lang w:val="uk-UA"/>
              </w:rPr>
              <w:t>search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>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 xml:space="preserve">for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0033B3"/>
                <w:lang w:val="uk-UA"/>
              </w:rPr>
              <w:t xml:space="preserve">int </w:t>
            </w:r>
            <w:r w:rsidRPr="00D95276">
              <w:rPr>
                <w:noProof/>
                <w:color w:val="080808"/>
                <w:lang w:val="uk-UA"/>
              </w:rPr>
              <w:t xml:space="preserve">i = </w:t>
            </w:r>
            <w:r w:rsidRPr="00D95276">
              <w:rPr>
                <w:noProof/>
                <w:color w:val="1750EB"/>
                <w:lang w:val="uk-UA"/>
              </w:rPr>
              <w:t>0</w:t>
            </w:r>
            <w:r w:rsidRPr="00D95276">
              <w:rPr>
                <w:noProof/>
                <w:color w:val="080808"/>
                <w:lang w:val="uk-UA"/>
              </w:rPr>
              <w:t xml:space="preserve">; i &lt; </w:t>
            </w:r>
            <w:r w:rsidRPr="00D95276">
              <w:rPr>
                <w:noProof/>
                <w:color w:val="871094"/>
                <w:lang w:val="uk-UA"/>
              </w:rPr>
              <w:t>size</w:t>
            </w:r>
            <w:r w:rsidRPr="00D95276">
              <w:rPr>
                <w:noProof/>
                <w:color w:val="080808"/>
                <w:lang w:val="uk-UA"/>
              </w:rPr>
              <w:t>; i++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</w:t>
            </w:r>
            <w:r w:rsidRPr="00D95276">
              <w:rPr>
                <w:noProof/>
                <w:color w:val="0033B3"/>
                <w:lang w:val="uk-UA"/>
              </w:rPr>
              <w:t xml:space="preserve">if </w:t>
            </w:r>
            <w:r w:rsidRPr="00D95276">
              <w:rPr>
                <w:noProof/>
                <w:color w:val="080808"/>
                <w:lang w:val="uk-UA"/>
              </w:rPr>
              <w:t>(</w:t>
            </w:r>
            <w:r w:rsidRPr="00D95276">
              <w:rPr>
                <w:noProof/>
                <w:color w:val="871094"/>
                <w:lang w:val="uk-UA"/>
              </w:rPr>
              <w:t>array</w:t>
            </w:r>
            <w:r w:rsidRPr="00D95276">
              <w:rPr>
                <w:noProof/>
                <w:color w:val="080808"/>
                <w:lang w:val="uk-UA"/>
              </w:rPr>
              <w:t>[i] == key) {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    </w:t>
            </w:r>
            <w:r w:rsidRPr="00D95276">
              <w:rPr>
                <w:noProof/>
                <w:color w:val="0033B3"/>
                <w:lang w:val="uk-UA"/>
              </w:rPr>
              <w:t>return true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}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    </w:t>
            </w:r>
            <w:r w:rsidRPr="00D95276">
              <w:rPr>
                <w:noProof/>
                <w:color w:val="0033B3"/>
                <w:lang w:val="uk-UA"/>
              </w:rPr>
              <w:t>return false</w:t>
            </w:r>
            <w:r w:rsidRPr="00D95276">
              <w:rPr>
                <w:noProof/>
                <w:color w:val="080808"/>
                <w:lang w:val="uk-UA"/>
              </w:rPr>
              <w:t>;</w:t>
            </w:r>
            <w:r w:rsidRPr="00D95276">
              <w:rPr>
                <w:noProof/>
                <w:color w:val="080808"/>
                <w:lang w:val="uk-UA"/>
              </w:rPr>
              <w:br/>
              <w:t xml:space="preserve">    }</w:t>
            </w:r>
            <w:r w:rsidRPr="00D95276">
              <w:rPr>
                <w:noProof/>
                <w:color w:val="080808"/>
                <w:lang w:val="uk-UA"/>
              </w:rPr>
              <w:br/>
              <w:t>}</w:t>
            </w:r>
          </w:p>
          <w:p w14:paraId="56C732A8" w14:textId="77777777" w:rsidR="004320A1" w:rsidRPr="00D95276" w:rsidRDefault="004320A1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noProof/>
                <w:color w:val="000000" w:themeColor="text1"/>
                <w:sz w:val="19"/>
                <w:szCs w:val="19"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82BA2E" w14:textId="77777777" w:rsidR="00711696" w:rsidRPr="00D95276" w:rsidRDefault="004320A1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="00711696" w:rsidRPr="00D95276">
              <w:rPr>
                <w:rFonts w:ascii="Consolas" w:hAnsi="Consolas" w:cs="Times New Roman"/>
                <w:noProof/>
              </w:rPr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  <w:p w14:paraId="77DCC9E0" w14:textId="77777777" w:rsidR="00711696" w:rsidRPr="00D95276" w:rsidRDefault="004320A1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  <w:t>1</w:t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  <w:r w:rsidRPr="00D95276">
              <w:rPr>
                <w:rFonts w:ascii="Consolas" w:hAnsi="Consolas" w:cs="Times New Roman"/>
                <w:noProof/>
              </w:rPr>
              <w:br/>
            </w:r>
          </w:p>
          <w:p w14:paraId="32EF2E8C" w14:textId="771C0B7A" w:rsidR="004320A1" w:rsidRPr="00D95276" w:rsidRDefault="00711696">
            <w:pPr>
              <w:spacing w:after="0" w:line="240" w:lineRule="auto"/>
              <w:rPr>
                <w:rFonts w:ascii="Consolas" w:hAnsi="Consolas" w:cs="Times New Roman"/>
                <w:noProof/>
              </w:rPr>
            </w:pPr>
            <w:r w:rsidRPr="00D95276">
              <w:rPr>
                <w:rFonts w:ascii="Consolas" w:hAnsi="Consolas" w:cs="Times New Roman"/>
                <w:noProof/>
              </w:rPr>
              <w:t>1</w:t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4320A1" w:rsidRPr="00D95276">
              <w:rPr>
                <w:rFonts w:ascii="Consolas" w:hAnsi="Consolas" w:cs="Times New Roman"/>
                <w:noProof/>
              </w:rPr>
              <w:br/>
              <w:t>1</w:t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  <w:r w:rsidR="004320A1" w:rsidRPr="00D95276">
              <w:rPr>
                <w:rFonts w:ascii="Consolas" w:hAnsi="Consolas" w:cs="Times New Roman"/>
                <w:noProof/>
              </w:rPr>
              <w:br/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0BC5A" w14:textId="05792AFE" w:rsidR="004320A1" w:rsidRPr="00D95276" w:rsidRDefault="004320A1">
            <w:pPr>
              <w:spacing w:after="0" w:line="240" w:lineRule="auto"/>
              <w:rPr>
                <w:rFonts w:ascii="Times New Roman" w:hAnsi="Times New Roman" w:cs="Times New Roman"/>
                <w:noProof/>
              </w:rPr>
            </w:pP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2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2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4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2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4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  <w:t>1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4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="00711696" w:rsidRPr="00D95276">
              <w:rPr>
                <w:rFonts w:ascii="Times New Roman" w:hAnsi="Times New Roman" w:cs="Times New Roman"/>
                <w:noProof/>
              </w:rPr>
              <w:t>3</w:t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  <w:r w:rsidRPr="00D95276">
              <w:rPr>
                <w:rFonts w:ascii="Times New Roman" w:hAnsi="Times New Roman" w:cs="Times New Roman"/>
                <w:noProof/>
              </w:rPr>
              <w:br/>
            </w:r>
          </w:p>
        </w:tc>
      </w:tr>
      <w:tr w:rsidR="004320A1" w:rsidRPr="00D95276" w14:paraId="7A523C1C" w14:textId="77777777" w:rsidTr="004320A1">
        <w:trPr>
          <w:trHeight w:val="598"/>
        </w:trPr>
        <w:tc>
          <w:tcPr>
            <w:tcW w:w="7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FDD5B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зом</w:t>
            </w:r>
          </w:p>
          <w:p w14:paraId="2D3BB93C" w14:textId="77777777" w:rsidR="004320A1" w:rsidRPr="00D95276" w:rsidRDefault="004320A1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3E1015" w14:textId="0704406F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71169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BD4F0" w14:textId="18E1C8C2" w:rsidR="004320A1" w:rsidRPr="00D95276" w:rsidRDefault="004320A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711696" w:rsidRPr="00D9527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</w:tbl>
    <w:p w14:paraId="3FD8E7BF" w14:textId="77777777" w:rsidR="00CF390B" w:rsidRPr="00D95276" w:rsidRDefault="00CF390B" w:rsidP="00CF390B">
      <w:pPr>
        <w:spacing w:after="0" w:line="240" w:lineRule="auto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</w:p>
    <w:p w14:paraId="3D931B24" w14:textId="32E86397" w:rsidR="00CF390B" w:rsidRPr="00D95276" w:rsidRDefault="00CF390B" w:rsidP="0071169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Сума операцій видалення дорівнює сумі операцій додання = </w:t>
      </w:r>
      <w:r w:rsidR="00711696"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12</w: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.</w:t>
      </w:r>
    </w:p>
    <w:p w14:paraId="4F850021" w14:textId="77777777" w:rsidR="00CF390B" w:rsidRPr="00D95276" w:rsidRDefault="00CF390B" w:rsidP="0071169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uk-UA"/>
        </w:rPr>
        <w:t xml:space="preserve">Правильність розрахунку перевіряється за умовою </w:t>
      </w:r>
      <w:r w:rsidRPr="00D95276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</w:rPr>
        <w:object w:dxaOrig="312" w:dyaOrig="384" w14:anchorId="7CDBAB60">
          <v:shape id="_x0000_i1033" type="#_x0000_t75" style="width:15.6pt;height:19.2pt" o:ole="" fillcolor="window">
            <v:imagedata r:id="rId18" o:title=""/>
          </v:shape>
          <o:OLEObject Type="Embed" ProgID="Equation.DSMT4" ShapeID="_x0000_i1033" DrawAspect="Content" ObjectID="_1765032010" r:id="rId22"/>
        </w:objec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+ </w:t>
      </w:r>
      <w:r w:rsidRPr="00D95276">
        <w:rPr>
          <w:rFonts w:ascii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300" w:dyaOrig="396" w14:anchorId="124A7A5D">
          <v:shape id="_x0000_i1034" type="#_x0000_t75" style="width:15pt;height:19.8pt" o:ole="" fillcolor="window">
            <v:imagedata r:id="rId20" o:title=""/>
          </v:shape>
          <o:OLEObject Type="Embed" ProgID="Equation.DSMT4" ShapeID="_x0000_i1034" DrawAspect="Content" ObjectID="_1765032011" r:id="rId23"/>
        </w:objec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+ </w:t>
      </w:r>
      <w:r w:rsidRPr="00D95276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P</w:t>
      </w:r>
      <w:r w:rsidRPr="00D95276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vertAlign w:val="subscript"/>
        </w:rPr>
        <w:t>-</w:t>
      </w:r>
      <w:r w:rsidRPr="00D95276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= 1.</w:t>
      </w:r>
    </w:p>
    <w:p w14:paraId="374BDD81" w14:textId="6C4A4D4E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 xml:space="preserve">Для </w:t>
      </w:r>
      <w:r w:rsidR="00484F59" w:rsidRPr="00D95276">
        <w:rPr>
          <w:noProof/>
          <w:szCs w:val="28"/>
        </w:rPr>
        <w:t>двозв’язного впорядкованого списк</w:t>
      </w:r>
      <w:r w:rsidRPr="00D95276">
        <w:rPr>
          <w:noProof/>
          <w:color w:val="000000" w:themeColor="text1"/>
          <w:szCs w:val="28"/>
        </w:rPr>
        <w:t>у:</w:t>
      </w:r>
    </w:p>
    <w:p w14:paraId="747D73E1" w14:textId="3DE510A9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Ŝ = 0.2*4 + 0.</w:t>
      </w:r>
      <w:r w:rsidR="00D9570E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</w:t>
      </w:r>
      <w:r w:rsidR="00D9570E" w:rsidRPr="00D95276">
        <w:rPr>
          <w:noProof/>
          <w:color w:val="000000" w:themeColor="text1"/>
          <w:szCs w:val="28"/>
        </w:rPr>
        <w:t>9</w:t>
      </w:r>
      <w:r w:rsidRPr="00D95276">
        <w:rPr>
          <w:noProof/>
          <w:color w:val="000000" w:themeColor="text1"/>
          <w:szCs w:val="28"/>
        </w:rPr>
        <w:t xml:space="preserve"> + 0.2*</w:t>
      </w:r>
      <w:r w:rsidR="00D9570E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= </w:t>
      </w:r>
      <w:r w:rsidR="00D9570E" w:rsidRPr="00D95276">
        <w:rPr>
          <w:noProof/>
          <w:color w:val="000000" w:themeColor="text1"/>
          <w:szCs w:val="28"/>
        </w:rPr>
        <w:t>6.8</w:t>
      </w:r>
    </w:p>
    <w:p w14:paraId="0BD36CA9" w14:textId="5D00C986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S = 0.2*(</w:t>
      </w:r>
      <w:r w:rsidR="00D9570E" w:rsidRPr="00D95276">
        <w:rPr>
          <w:noProof/>
          <w:color w:val="000000" w:themeColor="text1"/>
          <w:szCs w:val="28"/>
        </w:rPr>
        <w:t>7 + 12</w:t>
      </w:r>
      <w:r w:rsidRPr="00D95276">
        <w:rPr>
          <w:noProof/>
          <w:color w:val="000000" w:themeColor="text1"/>
          <w:szCs w:val="28"/>
        </w:rPr>
        <w:t>) + 0.</w:t>
      </w:r>
      <w:r w:rsidR="00D9570E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D9570E" w:rsidRPr="00D95276">
        <w:rPr>
          <w:noProof/>
          <w:color w:val="000000" w:themeColor="text1"/>
          <w:szCs w:val="28"/>
        </w:rPr>
        <w:t>6+3*12/2</w:t>
      </w:r>
      <w:r w:rsidRPr="00D95276">
        <w:rPr>
          <w:noProof/>
          <w:color w:val="000000" w:themeColor="text1"/>
          <w:szCs w:val="28"/>
        </w:rPr>
        <w:t>) + 0.2*(</w:t>
      </w:r>
      <w:r w:rsidR="00D9570E" w:rsidRPr="00D95276">
        <w:rPr>
          <w:noProof/>
          <w:color w:val="000000" w:themeColor="text1"/>
          <w:szCs w:val="28"/>
        </w:rPr>
        <w:t>3 + 12</w:t>
      </w:r>
      <w:r w:rsidRPr="00D95276">
        <w:rPr>
          <w:noProof/>
          <w:color w:val="000000" w:themeColor="text1"/>
          <w:szCs w:val="28"/>
        </w:rPr>
        <w:t xml:space="preserve">) = </w:t>
      </w:r>
      <w:r w:rsidR="00D9570E" w:rsidRPr="00D95276">
        <w:rPr>
          <w:noProof/>
          <w:color w:val="000000" w:themeColor="text1"/>
          <w:szCs w:val="28"/>
        </w:rPr>
        <w:t>17,6</w:t>
      </w:r>
    </w:p>
    <w:p w14:paraId="48FC54DA" w14:textId="461D69C7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Š = 0.2*(5+2*</w:t>
      </w:r>
      <w:r w:rsidR="00D9570E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</w:t>
      </w:r>
      <w:r w:rsidR="00D9570E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3*</w:t>
      </w:r>
      <w:r w:rsidR="00D9570E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+</w:t>
      </w:r>
      <w:r w:rsidR="00D9570E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>)  + 0.2*(</w:t>
      </w:r>
      <w:r w:rsidR="00D9570E" w:rsidRPr="00D95276">
        <w:rPr>
          <w:noProof/>
          <w:color w:val="000000" w:themeColor="text1"/>
          <w:szCs w:val="28"/>
        </w:rPr>
        <w:t>1</w:t>
      </w:r>
      <w:r w:rsidRPr="00D95276">
        <w:rPr>
          <w:noProof/>
          <w:color w:val="000000" w:themeColor="text1"/>
          <w:szCs w:val="28"/>
        </w:rPr>
        <w:t>+2*</w:t>
      </w:r>
      <w:r w:rsidR="00D9570E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 xml:space="preserve">) = </w:t>
      </w:r>
      <w:r w:rsidR="00E971F2" w:rsidRPr="00D95276">
        <w:rPr>
          <w:noProof/>
          <w:color w:val="000000" w:themeColor="text1"/>
          <w:szCs w:val="28"/>
        </w:rPr>
        <w:t>34,2</w:t>
      </w:r>
    </w:p>
    <w:p w14:paraId="135017A6" w14:textId="77777777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</w:p>
    <w:p w14:paraId="02A7F6BA" w14:textId="1767CAB3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lastRenderedPageBreak/>
        <w:t xml:space="preserve">Для </w:t>
      </w:r>
      <w:r w:rsidR="00484F59" w:rsidRPr="00D95276">
        <w:rPr>
          <w:noProof/>
          <w:color w:val="000000" w:themeColor="text1"/>
          <w:szCs w:val="28"/>
        </w:rPr>
        <w:t>бінарного дерева з послідовним представленням</w:t>
      </w:r>
      <w:r w:rsidRPr="00D95276">
        <w:rPr>
          <w:noProof/>
          <w:color w:val="000000" w:themeColor="text1"/>
          <w:szCs w:val="28"/>
        </w:rPr>
        <w:t>:</w:t>
      </w:r>
    </w:p>
    <w:p w14:paraId="00B0F2A0" w14:textId="2560F7DF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Ŝ = 0.2*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(15 + 12*2)</w:t>
      </w:r>
      <w:r w:rsidRPr="00D95276">
        <w:rPr>
          <w:noProof/>
          <w:color w:val="000000" w:themeColor="text1"/>
          <w:szCs w:val="28"/>
        </w:rPr>
        <w:t xml:space="preserve"> + 0.2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= </w:t>
      </w:r>
      <w:r w:rsidR="00E971F2" w:rsidRPr="00D95276">
        <w:rPr>
          <w:noProof/>
          <w:color w:val="000000" w:themeColor="text1"/>
          <w:szCs w:val="28"/>
        </w:rPr>
        <w:t>25.2</w:t>
      </w:r>
    </w:p>
    <w:p w14:paraId="1F588852" w14:textId="353832BF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S = 0.2*</w:t>
      </w:r>
      <w:r w:rsidR="00E971F2" w:rsidRPr="00D95276">
        <w:rPr>
          <w:noProof/>
          <w:color w:val="000000" w:themeColor="text1"/>
          <w:szCs w:val="28"/>
        </w:rPr>
        <w:t>(6+3*12)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6+ 1</w:t>
      </w:r>
      <w:r w:rsidR="00E971F2" w:rsidRPr="00D95276">
        <w:rPr>
          <w:noProof/>
          <w:color w:val="000000" w:themeColor="text1"/>
          <w:szCs w:val="28"/>
        </w:rPr>
        <w:t>5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/2)  + 0.2*</w:t>
      </w:r>
      <w:r w:rsidR="00E971F2" w:rsidRPr="00D95276">
        <w:rPr>
          <w:noProof/>
          <w:color w:val="000000" w:themeColor="text1"/>
          <w:szCs w:val="28"/>
        </w:rPr>
        <w:t>(1+12)</w:t>
      </w:r>
      <w:r w:rsidRPr="00D95276">
        <w:rPr>
          <w:noProof/>
          <w:color w:val="000000" w:themeColor="text1"/>
          <w:szCs w:val="28"/>
        </w:rPr>
        <w:t xml:space="preserve">= </w:t>
      </w:r>
      <w:r w:rsidR="00E971F2" w:rsidRPr="00D95276">
        <w:rPr>
          <w:noProof/>
          <w:color w:val="000000" w:themeColor="text1"/>
          <w:szCs w:val="28"/>
        </w:rPr>
        <w:t>68.6</w:t>
      </w:r>
    </w:p>
    <w:p w14:paraId="1B8C23E2" w14:textId="453BB019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Š = 0.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6*12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E971F2" w:rsidRPr="00D95276">
        <w:rPr>
          <w:noProof/>
          <w:color w:val="000000" w:themeColor="text1"/>
          <w:szCs w:val="28"/>
        </w:rPr>
        <w:t>8</w:t>
      </w:r>
      <w:r w:rsidRPr="00D95276">
        <w:rPr>
          <w:noProof/>
          <w:color w:val="000000" w:themeColor="text1"/>
          <w:szCs w:val="28"/>
        </w:rPr>
        <w:t>+1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2*</w:t>
      </w:r>
      <w:r w:rsidR="00E971F2" w:rsidRPr="00D95276">
        <w:rPr>
          <w:noProof/>
          <w:color w:val="000000" w:themeColor="text1"/>
          <w:szCs w:val="28"/>
        </w:rPr>
        <w:t xml:space="preserve">(1 + 2*12) </w:t>
      </w:r>
      <w:r w:rsidRPr="00D95276">
        <w:rPr>
          <w:noProof/>
          <w:color w:val="000000" w:themeColor="text1"/>
          <w:szCs w:val="28"/>
        </w:rPr>
        <w:t xml:space="preserve">= </w:t>
      </w:r>
      <w:r w:rsidR="00E971F2" w:rsidRPr="00D95276">
        <w:rPr>
          <w:noProof/>
          <w:color w:val="000000" w:themeColor="text1"/>
          <w:szCs w:val="28"/>
        </w:rPr>
        <w:t>117.6</w:t>
      </w:r>
    </w:p>
    <w:p w14:paraId="6A4967EF" w14:textId="23B8E2E3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 xml:space="preserve">Для </w:t>
      </w:r>
      <w:r w:rsidR="00484F59" w:rsidRPr="00D95276">
        <w:rPr>
          <w:noProof/>
          <w:color w:val="000000" w:themeColor="text1"/>
          <w:szCs w:val="28"/>
        </w:rPr>
        <w:t>динамічного розширюваного масиву</w:t>
      </w:r>
      <w:r w:rsidRPr="00D95276">
        <w:rPr>
          <w:noProof/>
          <w:color w:val="000000" w:themeColor="text1"/>
          <w:szCs w:val="28"/>
        </w:rPr>
        <w:t xml:space="preserve">: </w:t>
      </w:r>
    </w:p>
    <w:p w14:paraId="1D252151" w14:textId="186ECD62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Ŝ = 0.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(6+2*12)</w:t>
      </w:r>
      <w:r w:rsidRPr="00D95276">
        <w:rPr>
          <w:noProof/>
          <w:color w:val="000000" w:themeColor="text1"/>
          <w:szCs w:val="28"/>
        </w:rPr>
        <w:t xml:space="preserve"> + 0.2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= </w:t>
      </w:r>
      <w:r w:rsidR="00966EAC" w:rsidRPr="00D95276">
        <w:rPr>
          <w:noProof/>
          <w:color w:val="000000" w:themeColor="text1"/>
          <w:szCs w:val="28"/>
        </w:rPr>
        <w:t>19.2</w:t>
      </w:r>
    </w:p>
    <w:p w14:paraId="347BE85C" w14:textId="587C853E" w:rsidR="00CF390B" w:rsidRPr="00D95276" w:rsidRDefault="00CF390B" w:rsidP="00711696">
      <w:pPr>
        <w:pStyle w:val="TMtext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S = 0.2*</w:t>
      </w:r>
      <w:r w:rsidR="00E971F2" w:rsidRPr="00D95276">
        <w:rPr>
          <w:noProof/>
          <w:color w:val="000000" w:themeColor="text1"/>
          <w:szCs w:val="28"/>
        </w:rPr>
        <w:t>3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E971F2" w:rsidRPr="00D95276">
        <w:rPr>
          <w:noProof/>
          <w:color w:val="000000" w:themeColor="text1"/>
          <w:szCs w:val="28"/>
        </w:rPr>
        <w:t>4</w:t>
      </w:r>
      <w:r w:rsidRPr="00D95276">
        <w:rPr>
          <w:noProof/>
          <w:color w:val="000000" w:themeColor="text1"/>
          <w:szCs w:val="28"/>
        </w:rPr>
        <w:t>+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2*</w:t>
      </w:r>
      <w:r w:rsidR="00E971F2" w:rsidRPr="00D95276">
        <w:rPr>
          <w:noProof/>
          <w:color w:val="000000" w:themeColor="text1"/>
          <w:szCs w:val="28"/>
        </w:rPr>
        <w:t>(1+12)</w:t>
      </w:r>
      <w:r w:rsidRPr="00D95276">
        <w:rPr>
          <w:noProof/>
          <w:color w:val="000000" w:themeColor="text1"/>
          <w:szCs w:val="28"/>
        </w:rPr>
        <w:t xml:space="preserve"> = </w:t>
      </w:r>
      <w:r w:rsidR="00966EAC" w:rsidRPr="00D95276">
        <w:rPr>
          <w:noProof/>
          <w:color w:val="000000" w:themeColor="text1"/>
          <w:szCs w:val="28"/>
        </w:rPr>
        <w:t>20</w:t>
      </w:r>
    </w:p>
    <w:p w14:paraId="108DD349" w14:textId="01E0AD5C" w:rsidR="00CF390B" w:rsidRPr="00D95276" w:rsidRDefault="00CF390B" w:rsidP="00711696">
      <w:pPr>
        <w:pStyle w:val="TMtext0"/>
        <w:suppressLineNumbers w:val="0"/>
        <w:spacing w:before="120"/>
        <w:ind w:firstLine="284"/>
        <w:rPr>
          <w:noProof/>
          <w:color w:val="000000" w:themeColor="text1"/>
          <w:szCs w:val="28"/>
        </w:rPr>
      </w:pPr>
      <w:r w:rsidRPr="00D95276">
        <w:rPr>
          <w:noProof/>
          <w:color w:val="000000" w:themeColor="text1"/>
          <w:szCs w:val="28"/>
        </w:rPr>
        <w:t>Š = 0.2*</w:t>
      </w:r>
      <w:r w:rsidR="00E971F2" w:rsidRPr="00D95276">
        <w:rPr>
          <w:noProof/>
          <w:color w:val="000000" w:themeColor="text1"/>
          <w:szCs w:val="28"/>
        </w:rPr>
        <w:t>(4+12)</w:t>
      </w:r>
      <w:r w:rsidRPr="00D95276">
        <w:rPr>
          <w:noProof/>
          <w:color w:val="000000" w:themeColor="text1"/>
          <w:szCs w:val="28"/>
        </w:rPr>
        <w:t xml:space="preserve"> + 0.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*(</w:t>
      </w:r>
      <w:r w:rsidR="00E971F2" w:rsidRPr="00D95276">
        <w:rPr>
          <w:noProof/>
          <w:color w:val="000000" w:themeColor="text1"/>
          <w:szCs w:val="28"/>
        </w:rPr>
        <w:t>6</w:t>
      </w:r>
      <w:r w:rsidRPr="00D95276">
        <w:rPr>
          <w:noProof/>
          <w:color w:val="000000" w:themeColor="text1"/>
          <w:szCs w:val="28"/>
        </w:rPr>
        <w:t>+</w:t>
      </w:r>
      <w:r w:rsidR="00E971F2" w:rsidRPr="00D95276">
        <w:rPr>
          <w:noProof/>
          <w:color w:val="000000" w:themeColor="text1"/>
          <w:szCs w:val="28"/>
        </w:rPr>
        <w:t>2</w:t>
      </w:r>
      <w:r w:rsidRPr="00D95276">
        <w:rPr>
          <w:noProof/>
          <w:color w:val="000000" w:themeColor="text1"/>
          <w:szCs w:val="28"/>
        </w:rPr>
        <w:t>*</w:t>
      </w:r>
      <w:r w:rsidR="00E971F2" w:rsidRPr="00D95276">
        <w:rPr>
          <w:noProof/>
          <w:color w:val="000000" w:themeColor="text1"/>
          <w:szCs w:val="28"/>
        </w:rPr>
        <w:t>12</w:t>
      </w:r>
      <w:r w:rsidRPr="00D95276">
        <w:rPr>
          <w:noProof/>
          <w:color w:val="000000" w:themeColor="text1"/>
          <w:szCs w:val="28"/>
        </w:rPr>
        <w:t>) + 0.2*</w:t>
      </w:r>
      <w:r w:rsidR="00E971F2" w:rsidRPr="00D95276">
        <w:rPr>
          <w:noProof/>
          <w:color w:val="000000" w:themeColor="text1"/>
          <w:szCs w:val="28"/>
        </w:rPr>
        <w:t>(1+2*12)</w:t>
      </w:r>
      <w:r w:rsidRPr="00D95276">
        <w:rPr>
          <w:noProof/>
          <w:color w:val="000000" w:themeColor="text1"/>
          <w:szCs w:val="28"/>
        </w:rPr>
        <w:t xml:space="preserve"> = </w:t>
      </w:r>
      <w:r w:rsidR="00966EAC" w:rsidRPr="00D95276">
        <w:rPr>
          <w:noProof/>
          <w:color w:val="000000" w:themeColor="text1"/>
          <w:szCs w:val="28"/>
        </w:rPr>
        <w:t>26.2</w:t>
      </w:r>
    </w:p>
    <w:p w14:paraId="19EB5E78" w14:textId="77777777" w:rsidR="00CF390B" w:rsidRPr="00D95276" w:rsidRDefault="00CF390B" w:rsidP="00711696">
      <w:pPr>
        <w:pStyle w:val="a9"/>
        <w:spacing w:before="240"/>
        <w:rPr>
          <w:noProof/>
          <w:color w:val="000000" w:themeColor="text1"/>
          <w:sz w:val="28"/>
          <w:szCs w:val="28"/>
          <w:lang w:eastAsia="uk-UA"/>
        </w:rPr>
      </w:pPr>
      <w:r w:rsidRPr="00D95276">
        <w:rPr>
          <w:noProof/>
          <w:color w:val="000000" w:themeColor="text1"/>
          <w:sz w:val="28"/>
          <w:szCs w:val="28"/>
          <w:lang w:eastAsia="uk-UA"/>
        </w:rPr>
        <w:t>Результати розрахунку обчислювальної складності</w:t>
      </w:r>
    </w:p>
    <w:tbl>
      <w:tblPr>
        <w:tblStyle w:val="a4"/>
        <w:tblW w:w="0" w:type="auto"/>
        <w:jc w:val="center"/>
        <w:tblLook w:val="01E0" w:firstRow="1" w:lastRow="1" w:firstColumn="1" w:lastColumn="1" w:noHBand="0" w:noVBand="0"/>
      </w:tblPr>
      <w:tblGrid>
        <w:gridCol w:w="5070"/>
        <w:gridCol w:w="1653"/>
        <w:gridCol w:w="1653"/>
        <w:gridCol w:w="1653"/>
      </w:tblGrid>
      <w:tr w:rsidR="00CF390B" w:rsidRPr="00D95276" w14:paraId="543A540C" w14:textId="77777777" w:rsidTr="00CF390B">
        <w:trPr>
          <w:jc w:val="center"/>
        </w:trPr>
        <w:tc>
          <w:tcPr>
            <w:tcW w:w="50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93EB05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Структура даних</w:t>
            </w:r>
          </w:p>
        </w:tc>
        <w:tc>
          <w:tcPr>
            <w:tcW w:w="4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C1F51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Обчислювальна складність</w:t>
            </w:r>
          </w:p>
        </w:tc>
      </w:tr>
      <w:tr w:rsidR="00CF390B" w:rsidRPr="00D95276" w14:paraId="3A286342" w14:textId="77777777" w:rsidTr="00CF390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B7203B" w14:textId="77777777" w:rsidR="00CF390B" w:rsidRPr="00D95276" w:rsidRDefault="00CF390B">
            <w:pPr>
              <w:spacing w:after="0" w:line="240" w:lineRule="auto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5C6965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Найкращий</w:t>
            </w: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445276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Середній</w:t>
            </w: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1C3BA1" w14:textId="77777777" w:rsidR="00CF390B" w:rsidRPr="00D95276" w:rsidRDefault="00CF390B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Найгірший</w:t>
            </w: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</w:tr>
      <w:tr w:rsidR="00CF390B" w:rsidRPr="00D95276" w14:paraId="64DBFC59" w14:textId="77777777" w:rsidTr="00CF390B">
        <w:trPr>
          <w:trHeight w:val="567"/>
          <w:jc w:val="center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4B7AA" w14:textId="57206F4A" w:rsidR="00CF390B" w:rsidRPr="00D95276" w:rsidRDefault="00484F59">
            <w:pPr>
              <w:widowControl w:val="0"/>
              <w:spacing w:before="240" w:line="228" w:lineRule="auto"/>
              <w:ind w:left="-57" w:right="-57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Двозв’язний впорядкований список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6C2AF" w14:textId="462B389A" w:rsidR="00CF390B" w:rsidRPr="00D95276" w:rsidRDefault="00E971F2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6.8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5789D1" w14:textId="43EC27B9" w:rsidR="00CF390B" w:rsidRPr="00D95276" w:rsidRDefault="00E971F2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17.6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EF362" w14:textId="4655EEC5" w:rsidR="00CF390B" w:rsidRPr="00D95276" w:rsidRDefault="00E971F2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34.2</w:t>
            </w:r>
          </w:p>
        </w:tc>
      </w:tr>
      <w:tr w:rsidR="00CF390B" w:rsidRPr="00D95276" w14:paraId="4875C808" w14:textId="77777777" w:rsidTr="00CF390B">
        <w:trPr>
          <w:trHeight w:val="567"/>
          <w:jc w:val="center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6CC503" w14:textId="25823708" w:rsidR="00CF390B" w:rsidRPr="00D95276" w:rsidRDefault="00484F59">
            <w:pPr>
              <w:widowControl w:val="0"/>
              <w:spacing w:before="240" w:line="228" w:lineRule="auto"/>
              <w:ind w:left="-57" w:right="-57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Бінарне дерево з послідовним представленням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EE665" w14:textId="1E3D7C6F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25.2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99685" w14:textId="1B6BEB0B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D95276">
              <w:rPr>
                <w:rFonts w:ascii="Times New Roman" w:hAnsi="Times New Roman" w:cs="Times New Roman"/>
                <w:noProof/>
                <w:sz w:val="28"/>
                <w:szCs w:val="28"/>
              </w:rPr>
              <w:t>68.6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04075" w14:textId="07D3B84B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117.6</w:t>
            </w:r>
          </w:p>
        </w:tc>
      </w:tr>
      <w:tr w:rsidR="00CF390B" w:rsidRPr="00D95276" w14:paraId="537B0526" w14:textId="77777777" w:rsidTr="00CF390B">
        <w:trPr>
          <w:trHeight w:val="567"/>
          <w:jc w:val="center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7BABD" w14:textId="7D5B7680" w:rsidR="00CF390B" w:rsidRPr="00D95276" w:rsidRDefault="00484F59">
            <w:pPr>
              <w:widowControl w:val="0"/>
              <w:spacing w:before="240" w:line="228" w:lineRule="auto"/>
              <w:ind w:left="-57" w:right="-57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Динамічний розширюваний масив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3CAB7" w14:textId="5881CE73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19.2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49117" w14:textId="44AF9785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20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F0B8D" w14:textId="1F47277A" w:rsidR="00CF390B" w:rsidRPr="00D95276" w:rsidRDefault="00966EAC">
            <w:pPr>
              <w:widowControl w:val="0"/>
              <w:spacing w:before="240" w:line="228" w:lineRule="auto"/>
              <w:ind w:left="-57" w:right="-5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</w:pPr>
            <w:r w:rsidRPr="00D95276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uk-UA"/>
              </w:rPr>
              <w:t>26.2</w:t>
            </w:r>
          </w:p>
        </w:tc>
      </w:tr>
    </w:tbl>
    <w:p w14:paraId="6BB1F43F" w14:textId="77777777" w:rsidR="00D95276" w:rsidRPr="00D95276" w:rsidRDefault="00D95276" w:rsidP="00711696">
      <w:pPr>
        <w:pStyle w:val="a7"/>
        <w:spacing w:before="240" w:after="240"/>
        <w:ind w:firstLine="0"/>
        <w:jc w:val="center"/>
        <w:rPr>
          <w:b/>
          <w:noProof/>
          <w:szCs w:val="24"/>
        </w:rPr>
      </w:pPr>
    </w:p>
    <w:p w14:paraId="3F1CB03E" w14:textId="77777777" w:rsidR="00D95276" w:rsidRPr="00D95276" w:rsidRDefault="00D95276">
      <w:pPr>
        <w:spacing w:after="160" w:line="259" w:lineRule="auto"/>
        <w:rPr>
          <w:rFonts w:ascii="Times New Roman" w:eastAsia="Calibri" w:hAnsi="Times New Roman" w:cs="Times New Roman"/>
          <w:b/>
          <w:noProof/>
          <w:sz w:val="28"/>
          <w:szCs w:val="24"/>
        </w:rPr>
      </w:pPr>
      <w:r w:rsidRPr="00D95276">
        <w:rPr>
          <w:b/>
          <w:noProof/>
          <w:szCs w:val="24"/>
        </w:rPr>
        <w:br w:type="page"/>
      </w:r>
    </w:p>
    <w:p w14:paraId="4EA5EB41" w14:textId="24F3FC24" w:rsidR="00CF390B" w:rsidRPr="00D95276" w:rsidRDefault="00CF390B" w:rsidP="00711696">
      <w:pPr>
        <w:pStyle w:val="a7"/>
        <w:spacing w:before="240" w:after="240"/>
        <w:ind w:firstLine="0"/>
        <w:jc w:val="center"/>
        <w:rPr>
          <w:b/>
          <w:noProof/>
          <w:szCs w:val="24"/>
        </w:rPr>
      </w:pPr>
      <w:r w:rsidRPr="00D95276">
        <w:rPr>
          <w:b/>
          <w:noProof/>
          <w:szCs w:val="24"/>
        </w:rPr>
        <w:lastRenderedPageBreak/>
        <w:t>Аналіз результатів</w:t>
      </w:r>
    </w:p>
    <w:p w14:paraId="62E7FB83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>Розрахунок обчислювальної складності структур даних надає важливу інформацію щодо ефективності їх використання в конкретних сценаріях. Аналіз результатів для розглянутих структур даних може бути таким:</w:t>
      </w:r>
    </w:p>
    <w:p w14:paraId="78A8CB65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i/>
          <w:noProof/>
          <w:sz w:val="28"/>
          <w:szCs w:val="28"/>
        </w:rPr>
        <w:t>Двозв’язний впорядкований список:</w:t>
      </w:r>
    </w:p>
    <w:p w14:paraId="7E8FD6BA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Найкращ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Додавання в початок списку має найменшу обчислювальну складність, що робить його оптимальним для цього випадку.</w:t>
      </w:r>
    </w:p>
    <w:p w14:paraId="6F2D934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Середній та найгірш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Обчислювальна складність зростає, але всі операції залишаються в прийнятних межах.</w:t>
      </w:r>
    </w:p>
    <w:p w14:paraId="427818C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i/>
          <w:noProof/>
          <w:sz w:val="28"/>
          <w:szCs w:val="28"/>
        </w:rPr>
        <w:t>Бінарне дерево з послідовним представленням:</w:t>
      </w:r>
    </w:p>
    <w:p w14:paraId="145B9297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Найкращ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Вставка в порожнє дерево найефективніша, але призводить до високої складності у середньому та найгіршому випадках.</w:t>
      </w:r>
    </w:p>
    <w:p w14:paraId="18136DD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Середній та найгірш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Обчислювальна складність досить висока, зокрема у найгіршому випадку, що робить цю структуру менш ефективною для використання в даній задачі.</w:t>
      </w:r>
    </w:p>
    <w:p w14:paraId="3C69B9C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i/>
          <w:noProof/>
          <w:sz w:val="28"/>
          <w:szCs w:val="28"/>
        </w:rPr>
        <w:t>Одномірний динамічний розширюваний масив:</w:t>
      </w:r>
    </w:p>
    <w:p w14:paraId="3F08FDFB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Найкращ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Додавання у поточний масив без необхідності розширення є оптимальним.</w:t>
      </w:r>
    </w:p>
    <w:p w14:paraId="5704553B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i/>
          <w:noProof/>
          <w:sz w:val="28"/>
          <w:szCs w:val="28"/>
        </w:rPr>
        <w:t>Середній та найгірший випадок:</w:t>
      </w:r>
      <w:r w:rsidRPr="00D95276">
        <w:rPr>
          <w:rFonts w:ascii="Times New Roman" w:hAnsi="Times New Roman" w:cs="Times New Roman"/>
          <w:noProof/>
          <w:sz w:val="28"/>
          <w:szCs w:val="28"/>
        </w:rPr>
        <w:t xml:space="preserve"> При розширенні масиву виникає висока обчислювальна складність, особливо у найгіршому випадку.</w:t>
      </w:r>
    </w:p>
    <w:p w14:paraId="46CFF876" w14:textId="209EDF10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>Двозв’язний впорядкований список виглядає як оптимальний вибір, оскільки дозволяє ефективно виконувати операції додавання, видалення та пошуку у більшості випадків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D95276">
        <w:rPr>
          <w:rFonts w:ascii="Times New Roman" w:hAnsi="Times New Roman" w:cs="Times New Roman"/>
          <w:noProof/>
          <w:sz w:val="28"/>
          <w:szCs w:val="28"/>
        </w:rPr>
        <w:t>Бінарне дерево з послідовним представленням має високу обчислювальну складність у найгіршому та середньому випадках, що робить його менш оптимальним для даної задачі.Одномірний динамічний розширюваний масив є ефективним для деяких випадків, але має високу обчислювальну складність при розширенні.</w:t>
      </w:r>
    </w:p>
    <w:p w14:paraId="337BA008" w14:textId="77777777" w:rsidR="00D95276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95276">
        <w:rPr>
          <w:rFonts w:ascii="Times New Roman" w:hAnsi="Times New Roman" w:cs="Times New Roman"/>
          <w:noProof/>
          <w:sz w:val="28"/>
          <w:szCs w:val="28"/>
        </w:rPr>
        <w:t>Ураховуючи ці обчислення, вибір двозв’язного впорядкованого списку на мові програмування Java може бути виправданим для оптимізації часу виконання операцій вставки, видалення та пошуку у вказаному контексті.</w:t>
      </w:r>
    </w:p>
    <w:p w14:paraId="44C2107E" w14:textId="2AD94B6C" w:rsidR="00B45288" w:rsidRPr="00D95276" w:rsidRDefault="00B45288" w:rsidP="00CE190E">
      <w:pPr>
        <w:spacing w:after="160" w:line="259" w:lineRule="auto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/>
          <w:bCs/>
          <w:noProof/>
          <w:sz w:val="28"/>
          <w:szCs w:val="28"/>
        </w:rPr>
        <w:t>Висновки</w:t>
      </w:r>
    </w:p>
    <w:p w14:paraId="5A46AA69" w14:textId="10CB0931" w:rsidR="00AE2285" w:rsidRPr="00D95276" w:rsidRDefault="00D95276" w:rsidP="00D95276">
      <w:pPr>
        <w:spacing w:after="160" w:line="259" w:lineRule="auto"/>
        <w:ind w:firstLine="284"/>
        <w:jc w:val="both"/>
        <w:rPr>
          <w:rFonts w:ascii="Times New Roman" w:hAnsi="Times New Roman" w:cs="Times New Roman"/>
          <w:bCs/>
          <w:noProof/>
          <w:sz w:val="28"/>
          <w:szCs w:val="28"/>
        </w:rPr>
      </w:pPr>
      <w:r w:rsidRPr="00D95276">
        <w:rPr>
          <w:rFonts w:ascii="Times New Roman" w:hAnsi="Times New Roman" w:cs="Times New Roman"/>
          <w:bCs/>
          <w:noProof/>
          <w:sz w:val="28"/>
          <w:szCs w:val="28"/>
        </w:rPr>
        <w:t>Проектування ефективних структур даних є ключовим етапом в розробці алгоритмів, і вивчення показників обчислювальної складності є необхідною складовою для досягнення цієї ефективності.</w:t>
      </w:r>
      <w:r>
        <w:rPr>
          <w:rFonts w:ascii="Times New Roman" w:hAnsi="Times New Roman" w:cs="Times New Roman"/>
          <w:bCs/>
          <w:noProof/>
          <w:sz w:val="28"/>
          <w:szCs w:val="28"/>
        </w:rPr>
        <w:t xml:space="preserve"> </w:t>
      </w:r>
      <w:bookmarkStart w:id="5" w:name="_GoBack"/>
      <w:bookmarkEnd w:id="5"/>
    </w:p>
    <w:sectPr w:rsidR="00AE2285" w:rsidRPr="00D95276" w:rsidSect="00A1556E">
      <w:pgSz w:w="11906" w:h="16838"/>
      <w:pgMar w:top="720" w:right="720" w:bottom="567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036B5E"/>
    <w:multiLevelType w:val="hybridMultilevel"/>
    <w:tmpl w:val="38DEFED0"/>
    <w:lvl w:ilvl="0" w:tplc="AE765CA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25BA0389"/>
    <w:multiLevelType w:val="hybridMultilevel"/>
    <w:tmpl w:val="980A60D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323D0C53"/>
    <w:multiLevelType w:val="hybridMultilevel"/>
    <w:tmpl w:val="0E901B98"/>
    <w:lvl w:ilvl="0" w:tplc="3CC24B5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5791367"/>
    <w:multiLevelType w:val="multilevel"/>
    <w:tmpl w:val="10A6F4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BCE046E"/>
    <w:multiLevelType w:val="multilevel"/>
    <w:tmpl w:val="2940E1C8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ascii="Times New Roman" w:eastAsia="SimSu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asciiTheme="minorHAnsi" w:eastAsia="SimSun" w:hAnsiTheme="minorHAnsi" w:cstheme="minorBidi" w:hint="default"/>
        <w:color w:val="auto"/>
        <w:sz w:val="22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asciiTheme="minorHAnsi" w:eastAsia="SimSun" w:hAnsiTheme="minorHAnsi" w:cstheme="minorBidi" w:hint="default"/>
        <w:color w:val="auto"/>
        <w:sz w:val="22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asciiTheme="minorHAnsi" w:eastAsia="SimSun" w:hAnsiTheme="minorHAnsi" w:cstheme="minorBidi" w:hint="default"/>
        <w:color w:val="auto"/>
        <w:sz w:val="22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asciiTheme="minorHAnsi" w:eastAsia="SimSun" w:hAnsiTheme="minorHAnsi" w:cstheme="minorBidi" w:hint="default"/>
        <w:color w:val="auto"/>
        <w:sz w:val="22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asciiTheme="minorHAnsi" w:eastAsia="SimSun" w:hAnsiTheme="minorHAnsi" w:cstheme="minorBidi" w:hint="default"/>
        <w:color w:val="auto"/>
        <w:sz w:val="22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asciiTheme="minorHAnsi" w:eastAsia="SimSun" w:hAnsiTheme="minorHAnsi" w:cstheme="minorBidi" w:hint="default"/>
        <w:color w:val="auto"/>
        <w:sz w:val="22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asciiTheme="minorHAnsi" w:eastAsia="SimSun" w:hAnsiTheme="minorHAnsi" w:cstheme="minorBidi" w:hint="default"/>
        <w:color w:val="auto"/>
        <w:sz w:val="22"/>
      </w:rPr>
    </w:lvl>
  </w:abstractNum>
  <w:abstractNum w:abstractNumId="5" w15:restartNumberingAfterBreak="0">
    <w:nsid w:val="3F155B9E"/>
    <w:multiLevelType w:val="hybridMultilevel"/>
    <w:tmpl w:val="816EE2C4"/>
    <w:lvl w:ilvl="0" w:tplc="7144D2DA">
      <w:start w:val="1"/>
      <w:numFmt w:val="decimal"/>
      <w:lvlText w:val="%1)"/>
      <w:lvlJc w:val="left"/>
      <w:pPr>
        <w:ind w:left="798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4148329B"/>
    <w:multiLevelType w:val="multilevel"/>
    <w:tmpl w:val="63B6A3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56B0DCE"/>
    <w:multiLevelType w:val="hybridMultilevel"/>
    <w:tmpl w:val="816EE2C4"/>
    <w:lvl w:ilvl="0" w:tplc="7144D2DA">
      <w:start w:val="1"/>
      <w:numFmt w:val="decimal"/>
      <w:lvlText w:val="%1)"/>
      <w:lvlJc w:val="left"/>
      <w:pPr>
        <w:ind w:left="798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0"/>
  </w:num>
  <w:num w:numId="5">
    <w:abstractNumId w:val="2"/>
  </w:num>
  <w:num w:numId="6">
    <w:abstractNumId w:val="2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6069"/>
    <w:rsid w:val="000050BF"/>
    <w:rsid w:val="00017D3C"/>
    <w:rsid w:val="00093748"/>
    <w:rsid w:val="000D5660"/>
    <w:rsid w:val="001259D9"/>
    <w:rsid w:val="0016114B"/>
    <w:rsid w:val="00164D68"/>
    <w:rsid w:val="001748E0"/>
    <w:rsid w:val="001A6140"/>
    <w:rsid w:val="001D0F99"/>
    <w:rsid w:val="00206CF4"/>
    <w:rsid w:val="00215657"/>
    <w:rsid w:val="00241DDD"/>
    <w:rsid w:val="002B2B39"/>
    <w:rsid w:val="002C1DDB"/>
    <w:rsid w:val="00307228"/>
    <w:rsid w:val="003279EB"/>
    <w:rsid w:val="003602BB"/>
    <w:rsid w:val="00375419"/>
    <w:rsid w:val="003A6567"/>
    <w:rsid w:val="004320A1"/>
    <w:rsid w:val="00465596"/>
    <w:rsid w:val="00484F59"/>
    <w:rsid w:val="004A4B2D"/>
    <w:rsid w:val="004A6B92"/>
    <w:rsid w:val="004C2317"/>
    <w:rsid w:val="004C574A"/>
    <w:rsid w:val="004E25C8"/>
    <w:rsid w:val="00537164"/>
    <w:rsid w:val="00551F76"/>
    <w:rsid w:val="00566E90"/>
    <w:rsid w:val="005A33F9"/>
    <w:rsid w:val="005A7A31"/>
    <w:rsid w:val="005E6A21"/>
    <w:rsid w:val="006063EB"/>
    <w:rsid w:val="00671BBA"/>
    <w:rsid w:val="00691009"/>
    <w:rsid w:val="006A1AB0"/>
    <w:rsid w:val="006C7121"/>
    <w:rsid w:val="00711696"/>
    <w:rsid w:val="00747570"/>
    <w:rsid w:val="0075050E"/>
    <w:rsid w:val="007B1B17"/>
    <w:rsid w:val="007D4B73"/>
    <w:rsid w:val="007E1FCB"/>
    <w:rsid w:val="007E49EF"/>
    <w:rsid w:val="00864D9D"/>
    <w:rsid w:val="00896011"/>
    <w:rsid w:val="008C0523"/>
    <w:rsid w:val="008D5D70"/>
    <w:rsid w:val="009069DE"/>
    <w:rsid w:val="009428E8"/>
    <w:rsid w:val="00954FFE"/>
    <w:rsid w:val="00966EAC"/>
    <w:rsid w:val="009821D9"/>
    <w:rsid w:val="009C2CE5"/>
    <w:rsid w:val="00A1556E"/>
    <w:rsid w:val="00A355F9"/>
    <w:rsid w:val="00A371B7"/>
    <w:rsid w:val="00A621F5"/>
    <w:rsid w:val="00AA354C"/>
    <w:rsid w:val="00AE2285"/>
    <w:rsid w:val="00AE2B14"/>
    <w:rsid w:val="00AF6828"/>
    <w:rsid w:val="00B1520A"/>
    <w:rsid w:val="00B25653"/>
    <w:rsid w:val="00B45288"/>
    <w:rsid w:val="00B53A93"/>
    <w:rsid w:val="00B67715"/>
    <w:rsid w:val="00C3569B"/>
    <w:rsid w:val="00C51D43"/>
    <w:rsid w:val="00C621B7"/>
    <w:rsid w:val="00C8568D"/>
    <w:rsid w:val="00CA6CAB"/>
    <w:rsid w:val="00CE190E"/>
    <w:rsid w:val="00CF390B"/>
    <w:rsid w:val="00D5255F"/>
    <w:rsid w:val="00D8757A"/>
    <w:rsid w:val="00D930CF"/>
    <w:rsid w:val="00D95276"/>
    <w:rsid w:val="00D9570E"/>
    <w:rsid w:val="00D96069"/>
    <w:rsid w:val="00D96CBC"/>
    <w:rsid w:val="00DD7296"/>
    <w:rsid w:val="00DE1A19"/>
    <w:rsid w:val="00E71912"/>
    <w:rsid w:val="00E7671A"/>
    <w:rsid w:val="00E971F2"/>
    <w:rsid w:val="00EB09DC"/>
    <w:rsid w:val="00F27F91"/>
    <w:rsid w:val="00F4581C"/>
    <w:rsid w:val="00FC3ACD"/>
    <w:rsid w:val="00FE0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996A3"/>
  <w15:chartTrackingRefBased/>
  <w15:docId w15:val="{4F670D4F-AD82-4CD9-9370-A52AD37D5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259D9"/>
    <w:pPr>
      <w:spacing w:after="200" w:line="276" w:lineRule="auto"/>
    </w:pPr>
    <w:rPr>
      <w:rFonts w:eastAsia="SimSun"/>
      <w:lang w:val="uk-U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4B2D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75050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75050E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1">
    <w:name w:val="Сітка таблиці1"/>
    <w:basedOn w:val="a1"/>
    <w:next w:val="a4"/>
    <w:uiPriority w:val="39"/>
    <w:rsid w:val="0075050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uiPriority w:val="99"/>
    <w:rsid w:val="007505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М_осн_текст"/>
    <w:basedOn w:val="a"/>
    <w:link w:val="a6"/>
    <w:qFormat/>
    <w:rsid w:val="00C8568D"/>
    <w:pPr>
      <w:spacing w:after="0" w:line="240" w:lineRule="auto"/>
      <w:ind w:firstLine="43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6">
    <w:name w:val="М_осн_текст Знак"/>
    <w:link w:val="a5"/>
    <w:rsid w:val="00C8568D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table" w:customStyle="1" w:styleId="2">
    <w:name w:val="Сітка таблиці2"/>
    <w:basedOn w:val="a1"/>
    <w:next w:val="a4"/>
    <w:uiPriority w:val="39"/>
    <w:rsid w:val="00C856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ітка таблиці3"/>
    <w:basedOn w:val="a1"/>
    <w:next w:val="a4"/>
    <w:uiPriority w:val="39"/>
    <w:rsid w:val="00C856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М_Осн_текст"/>
    <w:basedOn w:val="a"/>
    <w:uiPriority w:val="99"/>
    <w:rsid w:val="00D8757A"/>
    <w:pPr>
      <w:spacing w:after="0" w:line="240" w:lineRule="auto"/>
      <w:ind w:firstLine="437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a8">
    <w:name w:val="М_Назва_табл Знак"/>
    <w:link w:val="a9"/>
    <w:uiPriority w:val="99"/>
    <w:locked/>
    <w:rsid w:val="00CF390B"/>
    <w:rPr>
      <w:rFonts w:ascii="Times New Roman" w:eastAsia="Times New Roman" w:hAnsi="Times New Roman" w:cs="Times New Roman"/>
      <w:b/>
      <w:bCs/>
      <w:sz w:val="26"/>
      <w:szCs w:val="20"/>
      <w:lang w:val="uk-UA" w:eastAsia="ru-RU"/>
    </w:rPr>
  </w:style>
  <w:style w:type="paragraph" w:customStyle="1" w:styleId="a9">
    <w:name w:val="М_Назва_табл"/>
    <w:basedOn w:val="aa"/>
    <w:link w:val="a8"/>
    <w:uiPriority w:val="99"/>
    <w:rsid w:val="00CF390B"/>
    <w:pPr>
      <w:keepNext/>
      <w:spacing w:after="120"/>
      <w:jc w:val="center"/>
    </w:pPr>
    <w:rPr>
      <w:rFonts w:ascii="Times New Roman" w:eastAsia="Times New Roman" w:hAnsi="Times New Roman" w:cs="Times New Roman"/>
      <w:b/>
      <w:bCs/>
      <w:i w:val="0"/>
      <w:iCs w:val="0"/>
      <w:color w:val="auto"/>
      <w:sz w:val="26"/>
      <w:szCs w:val="20"/>
      <w:lang w:eastAsia="ru-RU"/>
    </w:rPr>
  </w:style>
  <w:style w:type="character" w:customStyle="1" w:styleId="TMtext">
    <w:name w:val="T_M_text Знак"/>
    <w:link w:val="TMtext0"/>
    <w:uiPriority w:val="99"/>
    <w:locked/>
    <w:rsid w:val="00CF390B"/>
    <w:rPr>
      <w:rFonts w:ascii="Times New Roman" w:eastAsia="Calibri" w:hAnsi="Times New Roman" w:cs="Times New Roman"/>
      <w:color w:val="000000"/>
      <w:sz w:val="28"/>
      <w:szCs w:val="20"/>
      <w:lang w:val="uk-UA" w:eastAsia="ru-RU"/>
    </w:rPr>
  </w:style>
  <w:style w:type="paragraph" w:customStyle="1" w:styleId="TMtext0">
    <w:name w:val="T_M_text"/>
    <w:basedOn w:val="a"/>
    <w:link w:val="TMtext"/>
    <w:uiPriority w:val="99"/>
    <w:rsid w:val="00CF390B"/>
    <w:pPr>
      <w:widowControl w:val="0"/>
      <w:suppressLineNumbers/>
      <w:tabs>
        <w:tab w:val="left" w:pos="2268"/>
        <w:tab w:val="left" w:pos="6663"/>
      </w:tabs>
      <w:spacing w:after="0" w:line="240" w:lineRule="auto"/>
      <w:ind w:firstLine="437"/>
      <w:jc w:val="both"/>
    </w:pPr>
    <w:rPr>
      <w:rFonts w:ascii="Times New Roman" w:eastAsia="Calibri" w:hAnsi="Times New Roman" w:cs="Times New Roman"/>
      <w:color w:val="000000"/>
      <w:sz w:val="28"/>
      <w:szCs w:val="20"/>
      <w:lang w:eastAsia="ru-RU"/>
    </w:rPr>
  </w:style>
  <w:style w:type="paragraph" w:styleId="aa">
    <w:name w:val="caption"/>
    <w:basedOn w:val="a"/>
    <w:next w:val="a"/>
    <w:uiPriority w:val="35"/>
    <w:semiHidden/>
    <w:unhideWhenUsed/>
    <w:qFormat/>
    <w:rsid w:val="00CF390B"/>
    <w:pPr>
      <w:spacing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34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73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4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5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1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1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6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5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5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7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7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8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5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90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20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2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0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1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33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94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81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2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8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9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6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2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5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2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65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7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3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8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7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4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7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04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34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4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06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79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3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1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2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9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36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9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9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15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09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5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5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09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5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46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8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7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8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46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1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3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7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1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2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1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9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7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6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24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73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0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2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0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4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4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7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4</Pages>
  <Words>3192</Words>
  <Characters>18195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Проценко</dc:creator>
  <cp:keywords/>
  <dc:description/>
  <cp:lastModifiedBy>Roma</cp:lastModifiedBy>
  <cp:revision>6</cp:revision>
  <cp:lastPrinted>2023-12-25T15:08:00Z</cp:lastPrinted>
  <dcterms:created xsi:type="dcterms:W3CDTF">2023-12-25T15:09:00Z</dcterms:created>
  <dcterms:modified xsi:type="dcterms:W3CDTF">2023-12-25T15:53:00Z</dcterms:modified>
</cp:coreProperties>
</file>